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76" r:id="rId2"/>
    <p:sldId id="352" r:id="rId3"/>
    <p:sldId id="353" r:id="rId4"/>
    <p:sldId id="348" r:id="rId5"/>
    <p:sldId id="283" r:id="rId6"/>
    <p:sldId id="350" r:id="rId7"/>
    <p:sldId id="316" r:id="rId8"/>
    <p:sldId id="326" r:id="rId9"/>
    <p:sldId id="354" r:id="rId10"/>
    <p:sldId id="287" r:id="rId11"/>
    <p:sldId id="272" r:id="rId12"/>
    <p:sldId id="288" r:id="rId13"/>
    <p:sldId id="320" r:id="rId14"/>
    <p:sldId id="341" r:id="rId15"/>
    <p:sldId id="342" r:id="rId16"/>
    <p:sldId id="290" r:id="rId17"/>
  </p:sldIdLst>
  <p:sldSz cx="10080625" cy="7559675"/>
  <p:notesSz cx="6797675" cy="9926638"/>
  <p:defaultTextStyle>
    <a:defPPr>
      <a:defRPr lang="en-GB"/>
    </a:defPPr>
    <a:lvl1pPr algn="l" defTabSz="449263" rtl="0" fontAlgn="base" hangingPunct="0">
      <a:lnSpc>
        <a:spcPct val="101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rgbClr val="000000"/>
        </a:solidFill>
        <a:latin typeface="Arial" charset="0"/>
        <a:ea typeface="ＭＳ Ｐゴシック" pitchFamily="34" charset="-128"/>
        <a:cs typeface="+mn-cs"/>
      </a:defRPr>
    </a:lvl1pPr>
    <a:lvl2pPr marL="431800" indent="-215900" algn="l" defTabSz="449263" rtl="0" fontAlgn="base" hangingPunct="0">
      <a:lnSpc>
        <a:spcPct val="101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rgbClr val="000000"/>
        </a:solidFill>
        <a:latin typeface="Arial" charset="0"/>
        <a:ea typeface="ＭＳ Ｐゴシック" pitchFamily="34" charset="-128"/>
        <a:cs typeface="+mn-cs"/>
      </a:defRPr>
    </a:lvl2pPr>
    <a:lvl3pPr marL="647700" indent="-215900" algn="l" defTabSz="449263" rtl="0" fontAlgn="base" hangingPunct="0">
      <a:lnSpc>
        <a:spcPct val="101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rgbClr val="000000"/>
        </a:solidFill>
        <a:latin typeface="Arial" charset="0"/>
        <a:ea typeface="ＭＳ Ｐゴシック" pitchFamily="34" charset="-128"/>
        <a:cs typeface="+mn-cs"/>
      </a:defRPr>
    </a:lvl3pPr>
    <a:lvl4pPr marL="863600" indent="-215900" algn="l" defTabSz="449263" rtl="0" fontAlgn="base" hangingPunct="0">
      <a:lnSpc>
        <a:spcPct val="101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rgbClr val="000000"/>
        </a:solidFill>
        <a:latin typeface="Arial" charset="0"/>
        <a:ea typeface="ＭＳ Ｐゴシック" pitchFamily="34" charset="-128"/>
        <a:cs typeface="+mn-cs"/>
      </a:defRPr>
    </a:lvl4pPr>
    <a:lvl5pPr marL="1079500" indent="-215900" algn="l" defTabSz="449263" rtl="0" fontAlgn="base" hangingPunct="0">
      <a:lnSpc>
        <a:spcPct val="101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rgbClr val="000000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rgbClr val="000000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rgbClr val="000000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rgbClr val="000000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rgbClr val="000000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467A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91" autoAdjust="0"/>
    <p:restoredTop sz="94675" autoAdjust="0"/>
  </p:normalViewPr>
  <p:slideViewPr>
    <p:cSldViewPr>
      <p:cViewPr>
        <p:scale>
          <a:sx n="94" d="100"/>
          <a:sy n="94" d="100"/>
        </p:scale>
        <p:origin x="-2718" y="-78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126" y="7740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8" d="100"/>
          <a:sy n="78" d="100"/>
        </p:scale>
        <p:origin x="-3366" y="-108"/>
      </p:cViewPr>
      <p:guideLst>
        <p:guide orient="horz" pos="2674"/>
        <p:guide pos="19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AU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0"/>
    <c:plotArea>
      <c:layout>
        <c:manualLayout>
          <c:layoutTarget val="inner"/>
          <c:xMode val="edge"/>
          <c:yMode val="edge"/>
          <c:x val="8.5212826855231849E-2"/>
          <c:y val="0.24240539171202857"/>
          <c:w val="0.87398821176644259"/>
          <c:h val="0.73846517814366763"/>
        </c:manualLayout>
      </c:layout>
      <c:ofPieChart>
        <c:ofPieType val="bar"/>
        <c:varyColors val="1"/>
        <c:ser>
          <c:idx val="0"/>
          <c:order val="0"/>
          <c:dPt>
            <c:idx val="0"/>
            <c:bubble3D val="0"/>
          </c:dPt>
          <c:dPt>
            <c:idx val="1"/>
            <c:bubble3D val="0"/>
          </c:dPt>
          <c:dPt>
            <c:idx val="2"/>
            <c:bubble3D val="0"/>
          </c:dPt>
          <c:dPt>
            <c:idx val="3"/>
            <c:bubble3D val="0"/>
          </c:dPt>
          <c:dPt>
            <c:idx val="4"/>
            <c:bubble3D val="0"/>
          </c:dPt>
          <c:dPt>
            <c:idx val="5"/>
            <c:bubble3D val="0"/>
          </c:dPt>
          <c:dLbls>
            <c:dLbl>
              <c:idx val="0"/>
              <c:layout>
                <c:manualLayout>
                  <c:x val="1.0655539806892564E-2"/>
                  <c:y val="2.6953950783246219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599">
                        <a:latin typeface="Times New Roman" pitchFamily="18" charset="0"/>
                        <a:cs typeface="Times New Roman" pitchFamily="18" charset="0"/>
                      </a:rPr>
                      <a:t>Labour hour reallocation</a:t>
                    </a:r>
                  </a:p>
                  <a:p>
                    <a:pPr>
                      <a:defRPr/>
                    </a:pPr>
                    <a:r>
                      <a:rPr lang="en-US" sz="1599">
                        <a:latin typeface="Times New Roman" pitchFamily="18" charset="0"/>
                        <a:cs typeface="Times New Roman" pitchFamily="18" charset="0"/>
                      </a:rPr>
                      <a:t>(-0.09%)</a:t>
                    </a:r>
                  </a:p>
                </c:rich>
              </c:tx>
              <c:spPr/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1"/>
              <c:layout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499">
                        <a:latin typeface="Times New Roman" pitchFamily="18" charset="0"/>
                        <a:cs typeface="Times New Roman" pitchFamily="18" charset="0"/>
                      </a:rPr>
                      <a:t>IT</a:t>
                    </a:r>
                    <a:r>
                      <a:rPr lang="en-US" sz="1499" baseline="0">
                        <a:latin typeface="Times New Roman" pitchFamily="18" charset="0"/>
                        <a:cs typeface="Times New Roman" pitchFamily="18" charset="0"/>
                      </a:rPr>
                      <a:t> capital per hour (0.75%)</a:t>
                    </a:r>
                    <a:endParaRPr lang="en-US" sz="1500">
                      <a:latin typeface="Times New Roman" pitchFamily="18" charset="0"/>
                      <a:cs typeface="Times New Roman" pitchFamily="18" charset="0"/>
                    </a:endParaRPr>
                  </a:p>
                </c:rich>
              </c:tx>
              <c:spPr/>
              <c:dLblPos val="ctr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2"/>
              <c:layout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499">
                        <a:latin typeface="Times New Roman" pitchFamily="18" charset="0"/>
                        <a:cs typeface="Times New Roman" pitchFamily="18" charset="0"/>
                      </a:rPr>
                      <a:t>Non-IT capital per hour (0.75%)</a:t>
                    </a:r>
                  </a:p>
                </c:rich>
              </c:tx>
              <c:spPr/>
              <c:dLblPos val="ctr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0"/>
                  <c:y val="3.1680554012517126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199" dirty="0" err="1">
                        <a:latin typeface="Times New Roman" pitchFamily="18" charset="0"/>
                        <a:cs typeface="Times New Roman" pitchFamily="18" charset="0"/>
                      </a:rPr>
                      <a:t>Labour</a:t>
                    </a:r>
                    <a:r>
                      <a:rPr lang="en-US" sz="1199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</a:p>
                  <a:p>
                    <a:pPr>
                      <a:defRPr/>
                    </a:pPr>
                    <a:r>
                      <a:rPr lang="en-US" sz="1199" dirty="0">
                        <a:latin typeface="Times New Roman" pitchFamily="18" charset="0"/>
                        <a:cs typeface="Times New Roman" pitchFamily="18" charset="0"/>
                      </a:rPr>
                      <a:t>composition </a:t>
                    </a:r>
                  </a:p>
                  <a:p>
                    <a:pPr>
                      <a:defRPr/>
                    </a:pPr>
                    <a:r>
                      <a:rPr lang="en-US" sz="1199" dirty="0">
                        <a:latin typeface="Times New Roman" pitchFamily="18" charset="0"/>
                        <a:cs typeface="Times New Roman" pitchFamily="18" charset="0"/>
                      </a:rPr>
                      <a:t>(0.24%)</a:t>
                    </a:r>
                  </a:p>
                </c:rich>
              </c:tx>
              <c:spPr/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4"/>
              <c:layout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599">
                        <a:latin typeface="Times New Roman" pitchFamily="18" charset="0"/>
                        <a:cs typeface="Times New Roman" pitchFamily="18" charset="0"/>
                      </a:rPr>
                      <a:t>Multi-factor productivity (1.54%)</a:t>
                    </a:r>
                  </a:p>
                </c:rich>
              </c:tx>
              <c:spPr/>
              <c:dLblPos val="ctr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-0.15325667327010614"/>
                  <c:y val="-1.4298120208718103E-3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599">
                        <a:latin typeface="Times New Roman" pitchFamily="18" charset="0"/>
                        <a:cs typeface="Times New Roman" pitchFamily="18" charset="0"/>
                      </a:rPr>
                      <a:t>Direct effect (3.29%)</a:t>
                    </a:r>
                  </a:p>
                </c:rich>
              </c:tx>
              <c:spPr/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'Graph for the paper'!$A$37:$A$41</c:f>
              <c:strCache>
                <c:ptCount val="5"/>
                <c:pt idx="0">
                  <c:v>Hours reallocation</c:v>
                </c:pt>
                <c:pt idx="1">
                  <c:v>IT capital per hour</c:v>
                </c:pt>
                <c:pt idx="2">
                  <c:v>Non-IT capital per hour</c:v>
                </c:pt>
                <c:pt idx="3">
                  <c:v>Labour composition</c:v>
                </c:pt>
                <c:pt idx="4">
                  <c:v>Multi-factor productivity</c:v>
                </c:pt>
              </c:strCache>
            </c:strRef>
          </c:cat>
          <c:val>
            <c:numRef>
              <c:f>'Graph for the paper'!$B$37:$B$41</c:f>
              <c:numCache>
                <c:formatCode>General</c:formatCode>
                <c:ptCount val="5"/>
                <c:pt idx="0">
                  <c:v>-0.09</c:v>
                </c:pt>
                <c:pt idx="1">
                  <c:v>0.75</c:v>
                </c:pt>
                <c:pt idx="2">
                  <c:v>0.75</c:v>
                </c:pt>
                <c:pt idx="3">
                  <c:v>0.24</c:v>
                </c:pt>
                <c:pt idx="4">
                  <c:v>1.5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gapWidth val="100"/>
        <c:splitType val="pos"/>
        <c:splitPos val="4"/>
        <c:secondPieSize val="75"/>
        <c:serLines/>
      </c:ofPieChart>
      <c:spPr>
        <a:noFill/>
        <a:ln w="25387">
          <a:noFill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AU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0"/>
    <c:plotArea>
      <c:layout>
        <c:manualLayout>
          <c:layoutTarget val="inner"/>
          <c:xMode val="edge"/>
          <c:yMode val="edge"/>
          <c:x val="8.4678856594723351E-2"/>
          <c:y val="0.23287840306886393"/>
          <c:w val="0.83351275652562862"/>
          <c:h val="0.75013646379463161"/>
        </c:manualLayout>
      </c:layout>
      <c:ofPieChart>
        <c:ofPieType val="bar"/>
        <c:varyColors val="1"/>
        <c:ser>
          <c:idx val="0"/>
          <c:order val="0"/>
          <c:dPt>
            <c:idx val="0"/>
            <c:bubble3D val="0"/>
          </c:dPt>
          <c:dPt>
            <c:idx val="1"/>
            <c:bubble3D val="0"/>
          </c:dPt>
          <c:dPt>
            <c:idx val="2"/>
            <c:bubble3D val="0"/>
          </c:dPt>
          <c:dPt>
            <c:idx val="3"/>
            <c:bubble3D val="0"/>
          </c:dPt>
          <c:dPt>
            <c:idx val="4"/>
            <c:bubble3D val="0"/>
          </c:dPt>
          <c:dPt>
            <c:idx val="5"/>
            <c:bubble3D val="0"/>
          </c:dPt>
          <c:dLbls>
            <c:dLbl>
              <c:idx val="0"/>
              <c:layout>
                <c:manualLayout>
                  <c:x val="0.14142917296795041"/>
                  <c:y val="-7.2793427727876388E-3"/>
                </c:manualLayout>
              </c:layout>
              <c:tx>
                <c:rich>
                  <a:bodyPr/>
                  <a:lstStyle/>
                  <a:p>
                    <a:r>
                      <a:rPr lang="en-US" sz="1599">
                        <a:latin typeface="Times New Roman" pitchFamily="18" charset="0"/>
                        <a:cs typeface="Times New Roman" pitchFamily="18" charset="0"/>
                      </a:rPr>
                      <a:t>Labour</a:t>
                    </a:r>
                    <a:r>
                      <a:rPr lang="en-US" sz="1599" baseline="0">
                        <a:latin typeface="Times New Roman" pitchFamily="18" charset="0"/>
                        <a:cs typeface="Times New Roman" pitchFamily="18" charset="0"/>
                      </a:rPr>
                      <a:t> hour reallocation (</a:t>
                    </a:r>
                    <a:r>
                      <a:rPr lang="en-US" sz="1599">
                        <a:latin typeface="Times New Roman" pitchFamily="18" charset="0"/>
                        <a:cs typeface="Times New Roman" pitchFamily="18" charset="0"/>
                      </a:rPr>
                      <a:t>0.76%)</a:t>
                    </a:r>
                  </a:p>
                </c:rich>
              </c:tx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1"/>
              <c:layout/>
              <c:tx>
                <c:rich>
                  <a:bodyPr/>
                  <a:lstStyle/>
                  <a:p>
                    <a:pPr>
                      <a:defRPr sz="1198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sz="1599" dirty="0">
                        <a:latin typeface="Times New Roman" pitchFamily="18" charset="0"/>
                        <a:cs typeface="Times New Roman" pitchFamily="18" charset="0"/>
                      </a:rPr>
                      <a:t>IT capital per hour </a:t>
                    </a:r>
                  </a:p>
                  <a:p>
                    <a:pPr>
                      <a:defRPr sz="1198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sz="1599" dirty="0">
                        <a:latin typeface="Times New Roman" pitchFamily="18" charset="0"/>
                        <a:cs typeface="Times New Roman" pitchFamily="18" charset="0"/>
                      </a:rPr>
                      <a:t>(0.55%)</a:t>
                    </a:r>
                    <a:endParaRPr lang="en-US" sz="1600" dirty="0"/>
                  </a:p>
                </c:rich>
              </c:tx>
              <c:spPr/>
              <c:dLblPos val="ctr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2"/>
              <c:layout/>
              <c:tx>
                <c:rich>
                  <a:bodyPr/>
                  <a:lstStyle/>
                  <a:p>
                    <a:pPr>
                      <a:defRPr sz="1199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sz="1599" dirty="0">
                        <a:latin typeface="Times New Roman" pitchFamily="18" charset="0"/>
                        <a:cs typeface="Times New Roman" pitchFamily="18" charset="0"/>
                      </a:rPr>
                      <a:t>Non-IT capital per hour (0.67%)</a:t>
                    </a:r>
                    <a:endParaRPr lang="en-US" sz="1600" dirty="0"/>
                  </a:p>
                </c:rich>
              </c:tx>
              <c:spPr/>
              <c:dLblPos val="ctr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3"/>
              <c:layout/>
              <c:tx>
                <c:rich>
                  <a:bodyPr/>
                  <a:lstStyle/>
                  <a:p>
                    <a:pPr>
                      <a:defRPr sz="1198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sz="1399" dirty="0" err="1">
                        <a:latin typeface="Times New Roman" pitchFamily="18" charset="0"/>
                        <a:cs typeface="Times New Roman" pitchFamily="18" charset="0"/>
                      </a:rPr>
                      <a:t>Labour</a:t>
                    </a:r>
                    <a:r>
                      <a:rPr lang="en-US" sz="1399" dirty="0">
                        <a:latin typeface="Times New Roman" pitchFamily="18" charset="0"/>
                        <a:cs typeface="Times New Roman" pitchFamily="18" charset="0"/>
                      </a:rPr>
                      <a:t> composition </a:t>
                    </a:r>
                  </a:p>
                  <a:p>
                    <a:pPr>
                      <a:defRPr sz="1198">
                        <a:latin typeface="Times New Roman" pitchFamily="18" charset="0"/>
                        <a:cs typeface="Times New Roman" pitchFamily="18" charset="0"/>
                      </a:defRPr>
                    </a:pPr>
                    <a:r>
                      <a:rPr lang="en-US" sz="1399" dirty="0">
                        <a:latin typeface="Times New Roman" pitchFamily="18" charset="0"/>
                        <a:cs typeface="Times New Roman" pitchFamily="18" charset="0"/>
                      </a:rPr>
                      <a:t>(0.2%)</a:t>
                    </a:r>
                    <a:endParaRPr lang="en-US" sz="1400" dirty="0"/>
                  </a:p>
                </c:rich>
              </c:tx>
              <c:spPr/>
              <c:dLblPos val="ctr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4"/>
              <c:layout/>
              <c:tx>
                <c:rich>
                  <a:bodyPr/>
                  <a:lstStyle/>
                  <a:p>
                    <a:r>
                      <a:rPr lang="en-US" sz="1399" dirty="0">
                        <a:latin typeface="Times New Roman" pitchFamily="18" charset="0"/>
                        <a:cs typeface="Times New Roman" pitchFamily="18" charset="0"/>
                      </a:rPr>
                      <a:t>Multi-factor productivity </a:t>
                    </a:r>
                  </a:p>
                  <a:p>
                    <a:r>
                      <a:rPr lang="en-US" sz="1399" dirty="0">
                        <a:latin typeface="Times New Roman" pitchFamily="18" charset="0"/>
                        <a:cs typeface="Times New Roman" pitchFamily="18" charset="0"/>
                      </a:rPr>
                      <a:t>(-0.34%)</a:t>
                    </a:r>
                    <a:endParaRPr lang="en-US" sz="1400" dirty="0"/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5"/>
              <c:layout/>
              <c:tx>
                <c:rich>
                  <a:bodyPr/>
                  <a:lstStyle/>
                  <a:p>
                    <a:r>
                      <a:rPr lang="en-US" sz="1599">
                        <a:latin typeface="Times New Roman" pitchFamily="18" charset="0"/>
                        <a:cs typeface="Times New Roman" pitchFamily="18" charset="0"/>
                      </a:rPr>
                      <a:t>Direct</a:t>
                    </a:r>
                    <a:r>
                      <a:rPr lang="en-US" sz="1599" baseline="0">
                        <a:latin typeface="Times New Roman" pitchFamily="18" charset="0"/>
                        <a:cs typeface="Times New Roman" pitchFamily="18" charset="0"/>
                      </a:rPr>
                      <a:t> effect (1.08%)</a:t>
                    </a:r>
                    <a:endParaRPr lang="en-US" sz="1600">
                      <a:latin typeface="Times New Roman" pitchFamily="18" charset="0"/>
                      <a:cs typeface="Times New Roman" pitchFamily="18" charset="0"/>
                    </a:endParaRP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>
                    <a:latin typeface="Times New Roman" pitchFamily="18" charset="0"/>
                    <a:cs typeface="Times New Roman" pitchFamily="18" charset="0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'Graph for the paper'!$A$68:$A$72</c:f>
              <c:strCache>
                <c:ptCount val="5"/>
                <c:pt idx="0">
                  <c:v>Hours reallocation</c:v>
                </c:pt>
                <c:pt idx="1">
                  <c:v>IT capital per hour</c:v>
                </c:pt>
                <c:pt idx="2">
                  <c:v>Non-IT capital per hour</c:v>
                </c:pt>
                <c:pt idx="3">
                  <c:v>Labour composition</c:v>
                </c:pt>
                <c:pt idx="4">
                  <c:v>Multi-factor productivity</c:v>
                </c:pt>
              </c:strCache>
            </c:strRef>
          </c:cat>
          <c:val>
            <c:numRef>
              <c:f>'Graph for the paper'!$B$68:$B$72</c:f>
              <c:numCache>
                <c:formatCode>General</c:formatCode>
                <c:ptCount val="5"/>
                <c:pt idx="0">
                  <c:v>0.76</c:v>
                </c:pt>
                <c:pt idx="1">
                  <c:v>0.55000000000000004</c:v>
                </c:pt>
                <c:pt idx="2">
                  <c:v>0.67</c:v>
                </c:pt>
                <c:pt idx="3">
                  <c:v>0.2</c:v>
                </c:pt>
                <c:pt idx="4">
                  <c:v>-0.3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gapWidth val="100"/>
        <c:splitType val="pos"/>
        <c:splitPos val="4"/>
        <c:secondPieSize val="75"/>
        <c:serLines/>
      </c:ofPieChart>
      <c:spPr>
        <a:noFill/>
        <a:ln w="25383">
          <a:noFill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2851</cdr:x>
      <cdr:y>0.15953</cdr:y>
    </cdr:from>
    <cdr:to>
      <cdr:x>0.23218</cdr:x>
      <cdr:y>0.3345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133476" y="83343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AU"/>
        </a:p>
      </cdr:txBody>
    </cdr:sp>
  </cdr:relSizeAnchor>
  <cdr:relSizeAnchor xmlns:cdr="http://schemas.openxmlformats.org/drawingml/2006/chartDrawing">
    <cdr:from>
      <cdr:x>0.12419</cdr:x>
      <cdr:y>0.12671</cdr:y>
    </cdr:from>
    <cdr:to>
      <cdr:x>0.22786</cdr:x>
      <cdr:y>0.3017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095376" y="6619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AU" sz="1600" u="sng" dirty="0">
              <a:latin typeface="Times New Roman" pitchFamily="18" charset="0"/>
              <a:cs typeface="Times New Roman" pitchFamily="18" charset="0"/>
            </a:rPr>
            <a:t>Decomposition</a:t>
          </a:r>
          <a:r>
            <a:rPr lang="en-AU" sz="1600" u="sng" baseline="0" dirty="0">
              <a:latin typeface="Times New Roman" pitchFamily="18" charset="0"/>
              <a:cs typeface="Times New Roman" pitchFamily="18" charset="0"/>
            </a:rPr>
            <a:t> of aggregate </a:t>
          </a:r>
        </a:p>
        <a:p xmlns:a="http://schemas.openxmlformats.org/drawingml/2006/main">
          <a:r>
            <a:rPr lang="en-AU" sz="1600" u="sng" baseline="0" dirty="0">
              <a:latin typeface="Times New Roman" pitchFamily="18" charset="0"/>
              <a:cs typeface="Times New Roman" pitchFamily="18" charset="0"/>
            </a:rPr>
            <a:t>labour productivity growth (3.20%)</a:t>
          </a:r>
          <a:endParaRPr lang="en-AU" sz="1600" u="sng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5011</cdr:x>
      <cdr:y>0.24157</cdr:y>
    </cdr:from>
    <cdr:to>
      <cdr:x>0.75378</cdr:x>
      <cdr:y>0.4165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5734051" y="1262064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AU"/>
        </a:p>
      </cdr:txBody>
    </cdr:sp>
  </cdr:relSizeAnchor>
  <cdr:relSizeAnchor xmlns:cdr="http://schemas.openxmlformats.org/drawingml/2006/chartDrawing">
    <cdr:from>
      <cdr:x>0.65227</cdr:x>
      <cdr:y>0.22516</cdr:y>
    </cdr:from>
    <cdr:to>
      <cdr:x>0.75594</cdr:x>
      <cdr:y>0.40018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5753101" y="117633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AU" sz="1600" u="sng">
              <a:latin typeface="Times New Roman" pitchFamily="18" charset="0"/>
              <a:cs typeface="Times New Roman" pitchFamily="18" charset="0"/>
            </a:rPr>
            <a:t>Decomposition of direct effect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0549</cdr:x>
      <cdr:y>0.1192</cdr:y>
    </cdr:from>
    <cdr:to>
      <cdr:x>0.20883</cdr:x>
      <cdr:y>0.293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933451" y="6238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AU" sz="1600" u="sng">
              <a:latin typeface="Times New Roman" pitchFamily="18" charset="0"/>
              <a:cs typeface="Times New Roman" pitchFamily="18" charset="0"/>
            </a:rPr>
            <a:t>Decomposition of aggregate </a:t>
          </a:r>
        </a:p>
        <a:p xmlns:a="http://schemas.openxmlformats.org/drawingml/2006/main">
          <a:r>
            <a:rPr lang="en-AU" sz="1600" u="sng">
              <a:latin typeface="Times New Roman" pitchFamily="18" charset="0"/>
              <a:cs typeface="Times New Roman" pitchFamily="18" charset="0"/>
            </a:rPr>
            <a:t>labour</a:t>
          </a:r>
          <a:r>
            <a:rPr lang="en-AU" sz="1600" u="sng" baseline="0">
              <a:latin typeface="Times New Roman" pitchFamily="18" charset="0"/>
              <a:cs typeface="Times New Roman" pitchFamily="18" charset="0"/>
            </a:rPr>
            <a:t> productivity growth (1.84%)</a:t>
          </a:r>
          <a:endParaRPr lang="en-AU" sz="1600" u="sng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803</cdr:x>
      <cdr:y>0.18107</cdr:y>
    </cdr:from>
    <cdr:to>
      <cdr:x>0.78364</cdr:x>
      <cdr:y>0.3557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019801" y="94773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AU"/>
        </a:p>
      </cdr:txBody>
    </cdr:sp>
  </cdr:relSizeAnchor>
  <cdr:relSizeAnchor xmlns:cdr="http://schemas.openxmlformats.org/drawingml/2006/chartDrawing">
    <cdr:from>
      <cdr:x>0.63509</cdr:x>
      <cdr:y>0.21747</cdr:y>
    </cdr:from>
    <cdr:to>
      <cdr:x>0.73843</cdr:x>
      <cdr:y>0.39217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5619751" y="113823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AU" sz="1600" u="sng">
              <a:latin typeface="Times New Roman" pitchFamily="18" charset="0"/>
              <a:cs typeface="Times New Roman" pitchFamily="18" charset="0"/>
            </a:rPr>
            <a:t>Decomposition of direct effect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hdr"/>
          </p:nvPr>
        </p:nvSpPr>
        <p:spPr bwMode="auto">
          <a:xfrm>
            <a:off x="158750" y="211138"/>
            <a:ext cx="52705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663310" algn="l"/>
                <a:tab pos="1326619" algn="l"/>
                <a:tab pos="1989929" algn="l"/>
                <a:tab pos="2653238" algn="l"/>
                <a:tab pos="3316548" algn="l"/>
                <a:tab pos="3979857" algn="l"/>
              </a:tabLst>
              <a:defRPr sz="13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dt" idx="1"/>
          </p:nvPr>
        </p:nvSpPr>
        <p:spPr bwMode="auto">
          <a:xfrm>
            <a:off x="3543300" y="282575"/>
            <a:ext cx="3254375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663310" algn="l"/>
                <a:tab pos="1326619" algn="l"/>
                <a:tab pos="1989929" algn="l"/>
                <a:tab pos="2653238" algn="l"/>
                <a:tab pos="3316548" algn="l"/>
                <a:tab pos="3979857" algn="l"/>
              </a:tabLst>
              <a:defRPr sz="13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idx="2"/>
          </p:nvPr>
        </p:nvSpPr>
        <p:spPr bwMode="auto">
          <a:xfrm>
            <a:off x="85725" y="8923338"/>
            <a:ext cx="5199063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663310" algn="l"/>
                <a:tab pos="1326619" algn="l"/>
                <a:tab pos="1989929" algn="l"/>
                <a:tab pos="2653238" algn="l"/>
                <a:tab pos="3316548" algn="l"/>
                <a:tab pos="3979857" algn="l"/>
              </a:tabLst>
              <a:defRPr sz="13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idx="3"/>
          </p:nvPr>
        </p:nvSpPr>
        <p:spPr bwMode="auto">
          <a:xfrm rot="10800000" flipH="1" flipV="1">
            <a:off x="5559425" y="8420100"/>
            <a:ext cx="10795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661988" algn="l"/>
                <a:tab pos="1325563" algn="l"/>
                <a:tab pos="1989138" algn="l"/>
                <a:tab pos="2652713" algn="l"/>
                <a:tab pos="3316288" algn="l"/>
                <a:tab pos="3978275" algn="l"/>
              </a:tabLst>
              <a:defRPr sz="13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fld id="{42D2DC95-A399-43C7-8819-687323EDA1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7710355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17575" y="754063"/>
            <a:ext cx="4960938" cy="37226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/>
          </a:extLst>
        </p:spPr>
      </p:sp>
      <p:sp>
        <p:nvSpPr>
          <p:cNvPr id="205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the notes format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hdr" idx="2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663310" algn="l"/>
                <a:tab pos="1326619" algn="l"/>
                <a:tab pos="1989929" algn="l"/>
                <a:tab pos="2653238" algn="l"/>
              </a:tabLst>
              <a:defRPr sz="13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idx="3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663310" algn="l"/>
                <a:tab pos="1326619" algn="l"/>
                <a:tab pos="1989929" algn="l"/>
                <a:tab pos="2653238" algn="l"/>
              </a:tabLst>
              <a:defRPr sz="13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idx="4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663310" algn="l"/>
                <a:tab pos="1326619" algn="l"/>
                <a:tab pos="1989929" algn="l"/>
                <a:tab pos="2653238" algn="l"/>
              </a:tabLst>
              <a:defRPr sz="13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idx="5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661988" algn="l"/>
                <a:tab pos="1325563" algn="l"/>
                <a:tab pos="1989138" algn="l"/>
                <a:tab pos="2652713" algn="l"/>
              </a:tabLst>
              <a:defRPr sz="13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fld id="{7F2ED08A-9A3F-4709-BA24-807C71859E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66550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Arial" charset="0"/>
      <a:defRPr sz="1200" kern="1200">
        <a:solidFill>
          <a:srgbClr val="000000"/>
        </a:solidFill>
        <a:latin typeface="Arial" pitchFamily="34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Arial" charset="0"/>
      <a:defRPr sz="1200" kern="1200">
        <a:solidFill>
          <a:srgbClr val="000000"/>
        </a:solidFill>
        <a:latin typeface="Arial" pitchFamily="34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Arial" charset="0"/>
      <a:defRPr sz="1200" kern="1200">
        <a:solidFill>
          <a:srgbClr val="000000"/>
        </a:solidFill>
        <a:latin typeface="Arial" pitchFamily="34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Arial" charset="0"/>
      <a:defRPr sz="1200" kern="1200">
        <a:solidFill>
          <a:srgbClr val="000000"/>
        </a:solidFill>
        <a:latin typeface="Arial" pitchFamily="34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Arial" charset="0"/>
      <a:defRPr sz="1200" kern="1200">
        <a:solidFill>
          <a:srgbClr val="000000"/>
        </a:solidFill>
        <a:latin typeface="Arial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9460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  <p:sp>
        <p:nvSpPr>
          <p:cNvPr id="19461" name="Header Placeholder 2"/>
          <p:cNvSpPr>
            <a:spLocks noGrp="1"/>
          </p:cNvSpPr>
          <p:nvPr>
            <p:ph type="hdr" sz="quarter" idx="2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0484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  <p:sp>
        <p:nvSpPr>
          <p:cNvPr id="20485" name="Header Placeholder 2"/>
          <p:cNvSpPr>
            <a:spLocks noGrp="1"/>
          </p:cNvSpPr>
          <p:nvPr>
            <p:ph type="hdr" sz="quarter" idx="2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1508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  <p:sp>
        <p:nvSpPr>
          <p:cNvPr id="21509" name="Header Placeholder 2"/>
          <p:cNvSpPr>
            <a:spLocks noGrp="1"/>
          </p:cNvSpPr>
          <p:nvPr>
            <p:ph type="hdr" sz="quarter" idx="2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2532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  <p:sp>
        <p:nvSpPr>
          <p:cNvPr id="22533" name="Header Placeholder 2"/>
          <p:cNvSpPr>
            <a:spLocks noGrp="1"/>
          </p:cNvSpPr>
          <p:nvPr>
            <p:ph type="hdr" sz="quarter" idx="2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56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  <p:sp>
        <p:nvSpPr>
          <p:cNvPr id="23557" name="Header Placeholder 2"/>
          <p:cNvSpPr>
            <a:spLocks noGrp="1"/>
          </p:cNvSpPr>
          <p:nvPr>
            <p:ph type="hdr" sz="quarter" idx="2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4580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  <p:sp>
        <p:nvSpPr>
          <p:cNvPr id="24581" name="Header Placeholder 2"/>
          <p:cNvSpPr>
            <a:spLocks noGrp="1"/>
          </p:cNvSpPr>
          <p:nvPr>
            <p:ph type="hdr" sz="quarter" idx="2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5604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  <p:sp>
        <p:nvSpPr>
          <p:cNvPr id="25605" name="Header Placeholder 2"/>
          <p:cNvSpPr>
            <a:spLocks noGrp="1"/>
          </p:cNvSpPr>
          <p:nvPr>
            <p:ph type="hdr" sz="quarter" idx="2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6628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  <p:sp>
        <p:nvSpPr>
          <p:cNvPr id="26629" name="Header Placeholder 2"/>
          <p:cNvSpPr>
            <a:spLocks noGrp="1"/>
          </p:cNvSpPr>
          <p:nvPr>
            <p:ph type="hdr" sz="quarter" idx="2"/>
          </p:nvPr>
        </p:nvSpPr>
        <p:spPr>
          <a:noFill/>
        </p:spPr>
        <p:txBody>
          <a:bodyPr/>
          <a:lstStyle>
            <a:lvl1pPr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661988" algn="l"/>
                <a:tab pos="1325563" algn="l"/>
                <a:tab pos="1989138" algn="l"/>
                <a:tab pos="2652713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/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D65FF-54C3-40AB-8EE8-0FB0DAE1D9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6789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B3C22-DF75-4FFA-B378-750EC14C2F6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7579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85075" y="301625"/>
            <a:ext cx="1987550" cy="64547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19250" y="301625"/>
            <a:ext cx="5813425" cy="64547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9C138-3FD1-4F82-8576-67ABBEE796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0145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250" y="301625"/>
            <a:ext cx="7953375" cy="1260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619250" y="1768475"/>
            <a:ext cx="7953375" cy="4987925"/>
          </a:xfrm>
        </p:spPr>
        <p:txBody>
          <a:bodyPr/>
          <a:lstStyle/>
          <a:p>
            <a:pPr lvl="0"/>
            <a:endParaRPr lang="en-AU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A6298-73A2-44CA-82AD-E47C0C2DB6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0685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38D8C-F2EF-4090-8B2B-95428AFA1B5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178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D037B-2637-4540-82B0-3477FE18579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2927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19250" y="1768475"/>
            <a:ext cx="3900488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72138" y="1768475"/>
            <a:ext cx="3900487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D97B0-37E7-402D-BC44-FB05B428EA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4923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B750E-CF0F-425F-BE47-E9A4A34FF4E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535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022DF-D1A8-43B3-AD5F-A7F6D1129E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7617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24D8D-FF6D-4D6B-87E7-72928794F1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6345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9CBA9-D80F-4A8F-8FC7-4E11388538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2837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D541F-DC51-4163-B615-6DCF6A0FA0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39546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4763" y="-6350"/>
            <a:ext cx="10077450" cy="7559675"/>
          </a:xfrm>
          <a:prstGeom prst="rect">
            <a:avLst/>
          </a:prstGeom>
          <a:blipFill dpi="0" rotWithShape="0">
            <a:blip r:embed="rId1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 anchor="ctr" anchorCtr="1">
            <a:spAutoFit/>
          </a:bodyPr>
          <a:lstStyle/>
          <a:p>
            <a:pPr algn="ctr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GB"/>
              <a:t>	</a:t>
            </a:r>
          </a:p>
        </p:txBody>
      </p:sp>
      <p:sp>
        <p:nvSpPr>
          <p:cNvPr id="2" name="Rectangle 2"/>
          <p:cNvSpPr>
            <a:spLocks noGrp="1" noChangeArrowheads="1"/>
          </p:cNvSpPr>
          <p:nvPr>
            <p:ph type="dt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</a:tabLst>
              <a:defRPr sz="14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idx="1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idx="2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</a:tabLst>
              <a:defRPr sz="1400">
                <a:latin typeface="Times New Roman" pitchFamily="18" charset="0"/>
                <a:ea typeface="Arial Unicode MS" pitchFamily="34" charset="-128"/>
              </a:defRPr>
            </a:lvl1pPr>
          </a:lstStyle>
          <a:p>
            <a:pPr>
              <a:defRPr/>
            </a:pPr>
            <a:fld id="{92E5A4A1-D9CC-42F0-8FCA-7908DD3F94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619250" y="301625"/>
            <a:ext cx="7953375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19250" y="1768475"/>
            <a:ext cx="7953375" cy="498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defTabSz="449263" rtl="0" eaLnBrk="0" fontAlgn="base" hangingPunct="0">
        <a:lnSpc>
          <a:spcPct val="96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4400">
          <a:solidFill>
            <a:srgbClr val="000000"/>
          </a:solidFill>
          <a:latin typeface="+mj-lt"/>
          <a:ea typeface="ＭＳ Ｐゴシック" charset="0"/>
          <a:cs typeface="+mj-cs"/>
        </a:defRPr>
      </a:lvl1pPr>
      <a:lvl2pPr algn="ctr" defTabSz="449263" rtl="0" eaLnBrk="0" fontAlgn="base" hangingPunct="0">
        <a:lnSpc>
          <a:spcPct val="96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4400">
          <a:solidFill>
            <a:srgbClr val="000000"/>
          </a:solidFill>
          <a:latin typeface="Arial" pitchFamily="34" charset="0"/>
          <a:ea typeface="ＭＳ Ｐゴシック" charset="0"/>
          <a:cs typeface="Arial Unicode MS" pitchFamily="34" charset="-128"/>
        </a:defRPr>
      </a:lvl2pPr>
      <a:lvl3pPr algn="ctr" defTabSz="449263" rtl="0" eaLnBrk="0" fontAlgn="base" hangingPunct="0">
        <a:lnSpc>
          <a:spcPct val="96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4400">
          <a:solidFill>
            <a:srgbClr val="000000"/>
          </a:solidFill>
          <a:latin typeface="Arial" pitchFamily="34" charset="0"/>
          <a:ea typeface="ＭＳ Ｐゴシック" charset="0"/>
          <a:cs typeface="Arial Unicode MS" pitchFamily="34" charset="-128"/>
        </a:defRPr>
      </a:lvl3pPr>
      <a:lvl4pPr algn="ctr" defTabSz="449263" rtl="0" eaLnBrk="0" fontAlgn="base" hangingPunct="0">
        <a:lnSpc>
          <a:spcPct val="96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4400">
          <a:solidFill>
            <a:srgbClr val="000000"/>
          </a:solidFill>
          <a:latin typeface="Arial" pitchFamily="34" charset="0"/>
          <a:ea typeface="ＭＳ Ｐゴシック" charset="0"/>
          <a:cs typeface="Arial Unicode MS" pitchFamily="34" charset="-128"/>
        </a:defRPr>
      </a:lvl4pPr>
      <a:lvl5pPr algn="ctr" defTabSz="449263" rtl="0" eaLnBrk="0" fontAlgn="base" hangingPunct="0">
        <a:lnSpc>
          <a:spcPct val="96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4400">
          <a:solidFill>
            <a:srgbClr val="000000"/>
          </a:solidFill>
          <a:latin typeface="Arial" pitchFamily="34" charset="0"/>
          <a:ea typeface="ＭＳ Ｐゴシック" charset="0"/>
          <a:cs typeface="Arial Unicode MS" pitchFamily="34" charset="-128"/>
        </a:defRPr>
      </a:lvl5pPr>
      <a:lvl6pPr marL="1536700" indent="-215900" algn="ctr" defTabSz="449263" rtl="0" fontAlgn="base" hangingPunct="0">
        <a:lnSpc>
          <a:spcPct val="96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4400">
          <a:solidFill>
            <a:srgbClr val="000000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6pPr>
      <a:lvl7pPr marL="1993900" indent="-215900" algn="ctr" defTabSz="449263" rtl="0" fontAlgn="base" hangingPunct="0">
        <a:lnSpc>
          <a:spcPct val="96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4400">
          <a:solidFill>
            <a:srgbClr val="000000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7pPr>
      <a:lvl8pPr marL="2451100" indent="-215900" algn="ctr" defTabSz="449263" rtl="0" fontAlgn="base" hangingPunct="0">
        <a:lnSpc>
          <a:spcPct val="96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4400">
          <a:solidFill>
            <a:srgbClr val="000000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8pPr>
      <a:lvl9pPr marL="2908300" indent="-215900" algn="ctr" defTabSz="449263" rtl="0" fontAlgn="base" hangingPunct="0">
        <a:lnSpc>
          <a:spcPct val="96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4400">
          <a:solidFill>
            <a:srgbClr val="000000"/>
          </a:solidFill>
          <a:latin typeface="Arial" pitchFamily="34" charset="0"/>
          <a:ea typeface="Arial Unicode MS" pitchFamily="34" charset="-128"/>
          <a:cs typeface="Arial Unicode MS" pitchFamily="34" charset="-128"/>
        </a:defRPr>
      </a:lvl9pPr>
    </p:titleStyle>
    <p:bodyStyle>
      <a:lvl1pPr marL="431800" indent="-323850" algn="l" defTabSz="449263" rtl="0" eaLnBrk="0" fontAlgn="base" hangingPunct="0">
        <a:lnSpc>
          <a:spcPct val="98000"/>
        </a:lnSpc>
        <a:spcBef>
          <a:spcPct val="0"/>
        </a:spcBef>
        <a:spcAft>
          <a:spcPts val="1425"/>
        </a:spcAft>
        <a:buClr>
          <a:srgbClr val="000000"/>
        </a:buClr>
        <a:buSzPct val="45000"/>
        <a:buFont typeface="StarSymbol" charset="0"/>
        <a:buChar char="●"/>
        <a:defRPr sz="3200">
          <a:solidFill>
            <a:srgbClr val="000000"/>
          </a:solidFill>
          <a:latin typeface="+mn-lt"/>
          <a:ea typeface="ＭＳ Ｐゴシック" charset="0"/>
          <a:cs typeface="+mn-cs"/>
        </a:defRPr>
      </a:lvl1pPr>
      <a:lvl2pPr marL="863600" indent="-287338" algn="l" defTabSz="449263" rtl="0" eaLnBrk="0" fontAlgn="base" hangingPunct="0">
        <a:lnSpc>
          <a:spcPct val="95000"/>
        </a:lnSpc>
        <a:spcBef>
          <a:spcPct val="0"/>
        </a:spcBef>
        <a:spcAft>
          <a:spcPts val="1138"/>
        </a:spcAft>
        <a:buClr>
          <a:srgbClr val="000000"/>
        </a:buClr>
        <a:buSzPct val="75000"/>
        <a:buFont typeface="StarSymbol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295400" indent="-215900" algn="l" defTabSz="449263" rtl="0" eaLnBrk="0" fontAlgn="base" hangingPunct="0">
        <a:lnSpc>
          <a:spcPct val="97000"/>
        </a:lnSpc>
        <a:spcBef>
          <a:spcPct val="0"/>
        </a:spcBef>
        <a:spcAft>
          <a:spcPts val="850"/>
        </a:spcAft>
        <a:buClr>
          <a:srgbClr val="000000"/>
        </a:buClr>
        <a:buSzPct val="45000"/>
        <a:buFont typeface="StarSymbol" charset="0"/>
        <a:buChar char="●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727200" indent="-215900" algn="l" defTabSz="449263" rtl="0" eaLnBrk="0" fontAlgn="base" hangingPunct="0">
        <a:lnSpc>
          <a:spcPct val="104000"/>
        </a:lnSpc>
        <a:spcBef>
          <a:spcPct val="0"/>
        </a:spcBef>
        <a:spcAft>
          <a:spcPts val="575"/>
        </a:spcAft>
        <a:buClr>
          <a:srgbClr val="000000"/>
        </a:buClr>
        <a:buSzPct val="75000"/>
        <a:buFont typeface="StarSymbol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159000" indent="-215900" algn="l" defTabSz="449263" rtl="0" eaLnBrk="0" fontAlgn="base" hangingPunct="0">
        <a:lnSpc>
          <a:spcPct val="104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616200" indent="-215900" algn="l" defTabSz="449263" rtl="0" fontAlgn="base" hangingPunct="0">
        <a:lnSpc>
          <a:spcPct val="104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3073400" indent="-215900" algn="l" defTabSz="449263" rtl="0" fontAlgn="base" hangingPunct="0">
        <a:lnSpc>
          <a:spcPct val="104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530600" indent="-215900" algn="l" defTabSz="449263" rtl="0" fontAlgn="base" hangingPunct="0">
        <a:lnSpc>
          <a:spcPct val="104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987800" indent="-215900" algn="l" defTabSz="449263" rtl="0" fontAlgn="base" hangingPunct="0">
        <a:lnSpc>
          <a:spcPct val="104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1655763" y="1258888"/>
            <a:ext cx="8569325" cy="2054225"/>
          </a:xfrm>
        </p:spPr>
        <p:txBody>
          <a:bodyPr/>
          <a:lstStyle/>
          <a:p>
            <a:pPr eaLnBrk="1">
              <a:lnSpc>
                <a:spcPct val="102000"/>
              </a:lnSpc>
              <a:defRPr/>
            </a:pPr>
            <a:r>
              <a:rPr lang="en-GB" sz="4000" b="1" dirty="0" smtClean="0">
                <a:latin typeface="Calibri" charset="0"/>
              </a:rPr>
              <a:t>The Industry Sources of Australia’s Productivity Slowdown</a:t>
            </a:r>
            <a:endParaRPr lang="en-AU" sz="4000" b="1" dirty="0"/>
          </a:p>
        </p:txBody>
      </p:sp>
      <p:sp>
        <p:nvSpPr>
          <p:cNvPr id="2051" name="Subtitle 2"/>
          <p:cNvSpPr>
            <a:spLocks noGrp="1"/>
          </p:cNvSpPr>
          <p:nvPr>
            <p:ph type="subTitle" idx="1"/>
          </p:nvPr>
        </p:nvSpPr>
        <p:spPr>
          <a:xfrm>
            <a:off x="2087563" y="3492500"/>
            <a:ext cx="7561262" cy="1931988"/>
          </a:xfrm>
        </p:spPr>
        <p:txBody>
          <a:bodyPr/>
          <a:lstStyle/>
          <a:p>
            <a:pPr>
              <a:defRPr/>
            </a:pPr>
            <a:r>
              <a:rPr lang="en-AU" sz="2800" dirty="0" err="1" smtClean="0"/>
              <a:t>Hui</a:t>
            </a:r>
            <a:r>
              <a:rPr lang="en-AU" sz="2800" dirty="0" smtClean="0"/>
              <a:t> Wei </a:t>
            </a:r>
          </a:p>
          <a:p>
            <a:pPr>
              <a:defRPr/>
            </a:pPr>
            <a:r>
              <a:rPr lang="en-AU" sz="2800" dirty="0" err="1" smtClean="0"/>
              <a:t>Pengfei</a:t>
            </a:r>
            <a:r>
              <a:rPr lang="en-AU" sz="2800" dirty="0" smtClean="0"/>
              <a:t> Zhao </a:t>
            </a:r>
          </a:p>
          <a:p>
            <a:pPr>
              <a:defRPr/>
            </a:pPr>
            <a:r>
              <a:rPr lang="en-AU" sz="2800" dirty="0" smtClean="0"/>
              <a:t>Australian Bureau of Statis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1619250" y="301625"/>
            <a:ext cx="7954963" cy="1262063"/>
          </a:xfrm>
        </p:spPr>
        <p:txBody>
          <a:bodyPr/>
          <a:lstStyle/>
          <a:p>
            <a:pPr eaLnBrk="1">
              <a:lnSpc>
                <a:spcPct val="99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Contribution of IT Capital Deepening</a:t>
            </a:r>
            <a:endParaRPr lang="en-GB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84325" y="1547813"/>
          <a:ext cx="8280401" cy="5327653"/>
        </p:xfrm>
        <a:graphic>
          <a:graphicData uri="http://schemas.openxmlformats.org/drawingml/2006/table">
            <a:tbl>
              <a:tblPr firstRow="1" firstCol="1" bandRow="1"/>
              <a:tblGrid>
                <a:gridCol w="3680178"/>
                <a:gridCol w="927525"/>
                <a:gridCol w="927525"/>
                <a:gridCol w="927525"/>
                <a:gridCol w="1817648"/>
              </a:tblGrid>
              <a:tr h="76251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 to 2009-10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ess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 </a:t>
                      </a:r>
                      <a:r>
                        <a:rPr lang="en-AU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 2003-04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2 </a:t>
                      </a:r>
                      <a:r>
                        <a:rPr lang="en-AU" sz="16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ndustries</a:t>
                      </a:r>
                      <a:endParaRPr lang="en-AU" sz="16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49</a:t>
                      </a:r>
                      <a:endParaRPr lang="en-A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550</a:t>
                      </a:r>
                      <a:endParaRPr lang="en-A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649</a:t>
                      </a:r>
                      <a:endParaRPr lang="en-A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198</a:t>
                      </a:r>
                      <a:endParaRPr lang="en-AU" sz="16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ntribution of: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 Agriculture, Forestry and Fish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6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 Min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2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1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 Manufacturing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3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9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1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4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83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 Electricity, Gas, Water and Waste Services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4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2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24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E Construction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 Wholesale Trade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G Retail Trade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 Accommodation and Food Services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1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 Transport, Postal and Warehous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2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2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83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J Information, Media and Telecommunication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9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4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7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5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K Financial and Insurance Services 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5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8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18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7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1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 Arts and Recreation Services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4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218">
                <a:tc gridSpan="5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otes: All figures are average annual percentages. The contributions </a:t>
                      </a:r>
                      <a:r>
                        <a:rPr lang="en-AU" sz="14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re </a:t>
                      </a:r>
                      <a:r>
                        <a:rPr lang="en-A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hare-weighted growth rates.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 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1619250" y="301625"/>
            <a:ext cx="7954963" cy="1262063"/>
          </a:xfrm>
        </p:spPr>
        <p:txBody>
          <a:bodyPr/>
          <a:lstStyle/>
          <a:p>
            <a:pPr eaLnBrk="1">
              <a:lnSpc>
                <a:spcPct val="99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Contribution of Non-IT Capital Deepening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655763" y="1403350"/>
          <a:ext cx="8280401" cy="5154616"/>
        </p:xfrm>
        <a:graphic>
          <a:graphicData uri="http://schemas.openxmlformats.org/drawingml/2006/table">
            <a:tbl>
              <a:tblPr firstRow="1" firstCol="1" bandRow="1"/>
              <a:tblGrid>
                <a:gridCol w="3680177"/>
                <a:gridCol w="927525"/>
                <a:gridCol w="927525"/>
                <a:gridCol w="927525"/>
                <a:gridCol w="1817649"/>
              </a:tblGrid>
              <a:tr h="75864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 to 2009-10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ess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 </a:t>
                      </a: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 2003-04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2 </a:t>
                      </a:r>
                      <a:r>
                        <a:rPr lang="en-AU" sz="16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ndustries</a:t>
                      </a:r>
                      <a:endParaRPr lang="en-AU" sz="16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51</a:t>
                      </a:r>
                      <a:endParaRPr lang="en-A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673</a:t>
                      </a:r>
                      <a:endParaRPr lang="en-A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13</a:t>
                      </a:r>
                      <a:endParaRPr lang="en-A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79</a:t>
                      </a:r>
                      <a:endParaRPr lang="en-AU" sz="16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ntribution of: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 Agriculture, Forestry and Fish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 Min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3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6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20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 Manufacturing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4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343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6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9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772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 Electricity, Gas, Water and Waste Services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29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6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79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E Construction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35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5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4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 Wholesale Trade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8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8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G Retail Trade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2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 Accommodation and Food Services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8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 Transport, Postal and Warehous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7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48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386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J Information, Media and Telecommunication</a:t>
                      </a:r>
                      <a:endParaRPr lang="en-AU" sz="15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3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9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5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8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K Financial and Insurance Services 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6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2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6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2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 Arts and Recreation Services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15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881">
                <a:tc gridSpan="5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otes: All figures are average annual percentages. The contributions </a:t>
                      </a:r>
                      <a:r>
                        <a:rPr lang="en-AU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re </a:t>
                      </a:r>
                      <a:r>
                        <a:rPr lang="en-AU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hare-weighted growth rates.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1619250" y="301625"/>
            <a:ext cx="7954963" cy="1262063"/>
          </a:xfrm>
        </p:spPr>
        <p:txBody>
          <a:bodyPr/>
          <a:lstStyle/>
          <a:p>
            <a:pPr eaLnBrk="1">
              <a:lnSpc>
                <a:spcPct val="99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Contribution of Labour Quality Growth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655763" y="1403350"/>
          <a:ext cx="8208961" cy="4967288"/>
        </p:xfrm>
        <a:graphic>
          <a:graphicData uri="http://schemas.openxmlformats.org/drawingml/2006/table">
            <a:tbl>
              <a:tblPr firstRow="1" firstCol="1" bandRow="1"/>
              <a:tblGrid>
                <a:gridCol w="3648428"/>
                <a:gridCol w="919522"/>
                <a:gridCol w="919522"/>
                <a:gridCol w="919522"/>
                <a:gridCol w="1801967"/>
              </a:tblGrid>
              <a:tr h="78995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A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 to 2009-10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ess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 </a:t>
                      </a: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 2003-04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2 </a:t>
                      </a:r>
                      <a:r>
                        <a:rPr lang="en-AU" sz="16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ndustries</a:t>
                      </a:r>
                      <a:endParaRPr lang="en-AU" sz="16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44</a:t>
                      </a:r>
                      <a:endParaRPr lang="en-A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96</a:t>
                      </a:r>
                      <a:endParaRPr lang="en-A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25</a:t>
                      </a:r>
                      <a:endParaRPr lang="en-A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49</a:t>
                      </a:r>
                      <a:endParaRPr lang="en-AU" sz="16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ntribution of: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 Agriculture, Forestry and Fish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 Min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8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8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 Manufactur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4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2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387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 Electricity, Gas, Water and Waste Services</a:t>
                      </a:r>
                      <a:endParaRPr lang="en-AU" sz="15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E Construction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1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 Wholesale Trade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2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28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G Retail Trade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 Accommodation and Food Services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5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 Transport, Postal and Warehousing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9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8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0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J Information, Media and Telecommunication</a:t>
                      </a:r>
                      <a:endParaRPr lang="en-AU" sz="15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0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K Financial and Insurance Services 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1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8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7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3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 Arts and Recreation Services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2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2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317">
                <a:tc gridSpan="5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otes: All figures are average annual percentages. The contributions </a:t>
                      </a:r>
                      <a:r>
                        <a:rPr lang="en-AU" sz="14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re </a:t>
                      </a:r>
                      <a:r>
                        <a:rPr lang="en-A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hare-weighted growth rates.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AU" sz="2800" b="1" dirty="0" smtClean="0">
                <a:latin typeface="Times New Roman" pitchFamily="18" charset="0"/>
                <a:cs typeface="Times New Roman" pitchFamily="18" charset="0"/>
              </a:rPr>
              <a:t>Contribution of Industry MFP Growth</a:t>
            </a:r>
            <a:endParaRPr lang="en-AU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727200" y="1547813"/>
          <a:ext cx="7993063" cy="5029203"/>
        </p:xfrm>
        <a:graphic>
          <a:graphicData uri="http://schemas.openxmlformats.org/drawingml/2006/table">
            <a:tbl>
              <a:tblPr firstRow="1" firstCol="1" bandRow="1"/>
              <a:tblGrid>
                <a:gridCol w="3894477"/>
                <a:gridCol w="857944"/>
                <a:gridCol w="857944"/>
                <a:gridCol w="783566"/>
                <a:gridCol w="1599132"/>
              </a:tblGrid>
              <a:tr h="8275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 to 2009-10</a:t>
                      </a:r>
                      <a:endParaRPr lang="en-A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ess</a:t>
                      </a:r>
                      <a:endParaRPr lang="en-A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 </a:t>
                      </a: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 2003-04</a:t>
                      </a:r>
                      <a:endParaRPr lang="en-A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 b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omar</a:t>
                      </a:r>
                      <a:r>
                        <a:rPr lang="en-AU" sz="16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Weighted MFP</a:t>
                      </a:r>
                      <a:endParaRPr lang="en-A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540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342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57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1.882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80416"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ontributions</a:t>
                      </a:r>
                      <a:endParaRPr lang="en-AU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 Agriculture, Forestry and Fishing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98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05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95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93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 Mining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32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565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242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533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 Manufacturing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06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207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15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413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 Electricity, Gas, Water and Waste Services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30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78</a:t>
                      </a:r>
                      <a:endParaRPr lang="en-A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89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48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E Construction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91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6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26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85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 Wholesale Trade</a:t>
                      </a:r>
                      <a:endParaRPr lang="en-A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67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54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74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221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G Retail Trade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37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02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09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36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 Accommodation and Food Services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61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38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19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99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 Transport, Postal and Warehousing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48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57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76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205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J Information, Media and Telecommunication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24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24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14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0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K Financial and Insurance Services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72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418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64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46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4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 Arts and Recreation Services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02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3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05</a:t>
                      </a:r>
                      <a:endParaRPr lang="en-A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5</a:t>
                      </a:r>
                      <a:endParaRPr lang="en-A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847">
                <a:tc gridSpan="5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otes: All figures are average annual percentages.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3" descr="Decomposition using value added productivity, from 1994-95 to 2003-0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0760503"/>
              </p:ext>
            </p:extLst>
          </p:nvPr>
        </p:nvGraphicFramePr>
        <p:xfrm>
          <a:off x="1439863" y="1216025"/>
          <a:ext cx="8496300" cy="5400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363" name="TextBox 2"/>
          <p:cNvSpPr txBox="1">
            <a:spLocks noChangeArrowheads="1"/>
          </p:cNvSpPr>
          <p:nvPr/>
        </p:nvSpPr>
        <p:spPr bwMode="auto">
          <a:xfrm>
            <a:off x="1439863" y="844550"/>
            <a:ext cx="844867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/>
            <a:r>
              <a:rPr lang="en-AU" sz="2400" b="1">
                <a:latin typeface="Times New Roman" pitchFamily="18" charset="0"/>
                <a:cs typeface="Times New Roman" pitchFamily="18" charset="0"/>
              </a:rPr>
              <a:t>Growth Accounting Results for Aggregate Labour Productivity</a:t>
            </a:r>
          </a:p>
          <a:p>
            <a:pPr algn="ctr" eaLnBrk="1"/>
            <a:r>
              <a:rPr lang="en-AU">
                <a:latin typeface="Times New Roman" pitchFamily="18" charset="0"/>
                <a:cs typeface="Times New Roman" pitchFamily="18" charset="0"/>
              </a:rPr>
              <a:t>Decomposition using value added productivity, from 1994-95 to 2003-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3" descr="Decomposition using value added productivity, from 2003-04 to 2009-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4470574"/>
              </p:ext>
            </p:extLst>
          </p:nvPr>
        </p:nvGraphicFramePr>
        <p:xfrm>
          <a:off x="1295400" y="900113"/>
          <a:ext cx="8569325" cy="57594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6387" name="TextBox 4"/>
          <p:cNvSpPr txBox="1">
            <a:spLocks noChangeArrowheads="1"/>
          </p:cNvSpPr>
          <p:nvPr/>
        </p:nvSpPr>
        <p:spPr bwMode="auto">
          <a:xfrm>
            <a:off x="1631950" y="657225"/>
            <a:ext cx="8448675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/>
            <a:r>
              <a:rPr lang="en-AU" sz="2400" b="1">
                <a:latin typeface="Times New Roman" pitchFamily="18" charset="0"/>
                <a:cs typeface="Times New Roman" pitchFamily="18" charset="0"/>
              </a:rPr>
              <a:t>Growth Accounting Results for Aggregate Labour Productivity</a:t>
            </a:r>
          </a:p>
          <a:p>
            <a:pPr algn="ctr" eaLnBrk="1"/>
            <a:r>
              <a:rPr lang="en-AU">
                <a:latin typeface="Times New Roman" pitchFamily="18" charset="0"/>
                <a:cs typeface="Times New Roman" pitchFamily="18" charset="0"/>
              </a:rPr>
              <a:t>Decomposition using value added productivity, from 2003-04 to 2009-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1619250" y="301625"/>
            <a:ext cx="7954963" cy="1262063"/>
          </a:xfrm>
        </p:spPr>
        <p:txBody>
          <a:bodyPr/>
          <a:lstStyle/>
          <a:p>
            <a:pPr eaLnBrk="1">
              <a:lnSpc>
                <a:spcPct val="99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3200" b="1" dirty="0" smtClean="0"/>
              <a:t>Concluding Remarks</a:t>
            </a:r>
            <a:endParaRPr lang="en-GB" sz="3200" b="1" dirty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9250" y="1547813"/>
            <a:ext cx="8101013" cy="5616575"/>
          </a:xfrm>
        </p:spPr>
        <p:txBody>
          <a:bodyPr/>
          <a:lstStyle/>
          <a:p>
            <a:pPr lvl="1" eaLnBrk="1"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2000" dirty="0" smtClean="0"/>
              <a:t>The </a:t>
            </a:r>
            <a:r>
              <a:rPr lang="en-GB" sz="2000" dirty="0"/>
              <a:t>impact on aggregate productivity of the mining boom and structural change is </a:t>
            </a:r>
            <a:r>
              <a:rPr lang="en-GB" sz="2000" dirty="0" smtClean="0"/>
              <a:t>significant. The </a:t>
            </a:r>
            <a:r>
              <a:rPr lang="en-GB" sz="2000" dirty="0"/>
              <a:t>shift to high-productivity-level mining industry accounted for more than 40% of ALP growth </a:t>
            </a:r>
            <a:endParaRPr lang="en-GB" sz="2000" dirty="0" smtClean="0"/>
          </a:p>
          <a:p>
            <a:pPr lvl="1" eaLnBrk="1"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2000" dirty="0" smtClean="0"/>
              <a:t>IT capital deepening played a significant role in Australia’s productivity surge for the period between mid 1990s and early 2000s. </a:t>
            </a:r>
          </a:p>
          <a:p>
            <a:pPr lvl="1" eaLnBrk="1"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2000" dirty="0" smtClean="0"/>
              <a:t>The role of human capital in productivity growth has been limited in Australia</a:t>
            </a:r>
          </a:p>
          <a:p>
            <a:pPr lvl="1" eaLnBrk="1"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2000" dirty="0" smtClean="0"/>
              <a:t>MFP has been the dominant driver of labour productivity growth, and recent poor MFP performance is attributable to Mining, Manufacturing, and Utility industries</a:t>
            </a:r>
          </a:p>
          <a:p>
            <a:pPr lvl="1" eaLnBrk="1"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2000" dirty="0" smtClean="0"/>
              <a:t>Looming positive signs of productivity outlook</a:t>
            </a:r>
          </a:p>
          <a:p>
            <a:pPr lvl="2" eaLnBrk="1"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2000" dirty="0" smtClean="0"/>
              <a:t>Mining projects will deliver outputs</a:t>
            </a:r>
          </a:p>
          <a:p>
            <a:pPr lvl="2" eaLnBrk="1"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2000" dirty="0" smtClean="0"/>
              <a:t>Innovative efforts by mining companies will bear fruits</a:t>
            </a:r>
            <a:endParaRPr lang="en-GB" sz="2000" dirty="0"/>
          </a:p>
          <a:p>
            <a:pPr lvl="2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GB" sz="2000" dirty="0" smtClean="0"/>
          </a:p>
          <a:p>
            <a:pPr lvl="2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GB" sz="2000" dirty="0"/>
          </a:p>
          <a:p>
            <a:pPr lvl="2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GB" sz="2000" dirty="0" smtClean="0"/>
          </a:p>
          <a:p>
            <a:pPr lvl="2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GB" sz="2000" dirty="0"/>
          </a:p>
          <a:p>
            <a:pPr lvl="2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GB" sz="2000" dirty="0" smtClean="0"/>
          </a:p>
          <a:p>
            <a:pPr lvl="2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GB" sz="2000" dirty="0"/>
          </a:p>
          <a:p>
            <a:pPr lvl="2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GB" sz="2000" dirty="0" smtClean="0"/>
          </a:p>
          <a:p>
            <a:pPr lvl="2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GB" sz="2000" dirty="0"/>
          </a:p>
          <a:p>
            <a:pPr marL="576262" lvl="1" indent="0" eaLnBrk="1">
              <a:lnSpc>
                <a:spcPct val="97000"/>
              </a:lnSpc>
              <a:buFont typeface="StarSymbol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GB" sz="20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>
          <a:xfrm>
            <a:off x="1619250" y="301625"/>
            <a:ext cx="7954963" cy="1101725"/>
          </a:xfrm>
        </p:spPr>
        <p:txBody>
          <a:bodyPr/>
          <a:lstStyle/>
          <a:p>
            <a:pPr eaLnBrk="1">
              <a:lnSpc>
                <a:spcPct val="102000"/>
              </a:lnSpc>
              <a:defRPr/>
            </a:pPr>
            <a:r>
              <a:rPr lang="en-GB" sz="3600" b="1" dirty="0" smtClean="0">
                <a:cs typeface="Arial" charset="0"/>
              </a:rPr>
              <a:t>Overview</a:t>
            </a:r>
            <a:endParaRPr lang="en-GB" sz="3600" b="1" dirty="0">
              <a:cs typeface="Arial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00225" y="1331913"/>
            <a:ext cx="7954963" cy="5581650"/>
          </a:xfrm>
        </p:spPr>
        <p:txBody>
          <a:bodyPr/>
          <a:lstStyle/>
          <a:p>
            <a:pPr marL="431800" lvl="1" indent="-323850" eaLnBrk="1">
              <a:lnSpc>
                <a:spcPct val="98000"/>
              </a:lnSpc>
              <a:spcAft>
                <a:spcPts val="1425"/>
              </a:spcAft>
              <a:buSzPct val="45000"/>
              <a:buFont typeface="StarSymbol" charset="0"/>
              <a:buChar char="●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dirty="0" smtClean="0"/>
              <a:t>Background</a:t>
            </a:r>
            <a:endParaRPr lang="en-GB" dirty="0"/>
          </a:p>
          <a:p>
            <a:pPr marL="431800" lvl="1" indent="-323850" eaLnBrk="1">
              <a:lnSpc>
                <a:spcPct val="98000"/>
              </a:lnSpc>
              <a:spcAft>
                <a:spcPts val="1425"/>
              </a:spcAft>
              <a:buSzPct val="45000"/>
              <a:buFont typeface="StarSymbol" charset="0"/>
              <a:buChar char="●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dirty="0" smtClean="0"/>
              <a:t>Methodology</a:t>
            </a:r>
          </a:p>
          <a:p>
            <a:pPr marL="431800" lvl="1" indent="-323850" eaLnBrk="1">
              <a:lnSpc>
                <a:spcPct val="98000"/>
              </a:lnSpc>
              <a:spcAft>
                <a:spcPts val="1425"/>
              </a:spcAft>
              <a:buSzPct val="45000"/>
              <a:buFont typeface="StarSymbol" charset="0"/>
              <a:buChar char="●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dirty="0" smtClean="0"/>
              <a:t>Empirical results</a:t>
            </a:r>
            <a:endParaRPr lang="en-AU" dirty="0"/>
          </a:p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800" dirty="0" smtClean="0"/>
              <a:t>Concluding remarks</a:t>
            </a:r>
            <a:endParaRPr lang="en-AU" sz="2800" dirty="0">
              <a:ea typeface="ＭＳ Ｐゴシック" pitchFamily="34" charset="-128"/>
            </a:endParaRPr>
          </a:p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AU" sz="2400" dirty="0" smtClean="0"/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AU" sz="1600" dirty="0" smtClean="0">
              <a:ea typeface="ＭＳ Ｐゴシック" pitchFamily="34" charset="-128"/>
            </a:endParaRP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AU" sz="1600" dirty="0" smtClean="0">
              <a:ea typeface="ＭＳ Ｐゴシック" pitchFamily="34" charset="-128"/>
            </a:endParaRP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AU" sz="1600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>
          <a:xfrm>
            <a:off x="1619250" y="301625"/>
            <a:ext cx="7954963" cy="1262063"/>
          </a:xfrm>
        </p:spPr>
        <p:txBody>
          <a:bodyPr/>
          <a:lstStyle/>
          <a:p>
            <a:pPr eaLnBrk="1">
              <a:lnSpc>
                <a:spcPct val="97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3600" b="1" dirty="0" smtClean="0"/>
              <a:t>Background</a:t>
            </a:r>
            <a:endParaRPr lang="en-GB" sz="3600" b="1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9250" y="1768475"/>
            <a:ext cx="7954963" cy="5581650"/>
          </a:xfrm>
        </p:spPr>
        <p:txBody>
          <a:bodyPr/>
          <a:lstStyle/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400" dirty="0" smtClean="0">
                <a:ea typeface="ＭＳ Ｐゴシック" pitchFamily="34" charset="-128"/>
              </a:rPr>
              <a:t>Key issues</a:t>
            </a: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000" dirty="0" smtClean="0">
                <a:ea typeface="ＭＳ Ｐゴシック" pitchFamily="34" charset="-128"/>
              </a:rPr>
              <a:t>Is there a productivity slowdown and how severe</a:t>
            </a: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000" dirty="0" smtClean="0">
                <a:ea typeface="ＭＳ Ｐゴシック" pitchFamily="34" charset="-128"/>
              </a:rPr>
              <a:t>How individual industries contribute to the slowdown</a:t>
            </a: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000" dirty="0" smtClean="0">
                <a:ea typeface="ＭＳ Ｐゴシック" pitchFamily="34" charset="-128"/>
              </a:rPr>
              <a:t>Is slowdown cyclical or due to structural change</a:t>
            </a:r>
          </a:p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400" dirty="0" smtClean="0">
                <a:ea typeface="ＭＳ Ｐゴシック" pitchFamily="34" charset="-128"/>
              </a:rPr>
              <a:t>The ABS productivity statistics </a:t>
            </a: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000" dirty="0" smtClean="0">
                <a:ea typeface="ＭＳ Ｐゴシック" pitchFamily="34" charset="-128"/>
              </a:rPr>
              <a:t>Aggregate labour and MFP statistics</a:t>
            </a: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000" dirty="0" smtClean="0">
                <a:ea typeface="ＭＳ Ｐゴシック" pitchFamily="34" charset="-128"/>
              </a:rPr>
              <a:t>Industry level </a:t>
            </a:r>
            <a:r>
              <a:rPr lang="en-AU" sz="2000" dirty="0" err="1" smtClean="0">
                <a:ea typeface="ＭＳ Ｐゴシック" pitchFamily="34" charset="-128"/>
              </a:rPr>
              <a:t>datacube</a:t>
            </a:r>
            <a:r>
              <a:rPr lang="en-AU" sz="2000" dirty="0" smtClean="0">
                <a:ea typeface="ＭＳ Ｐゴシック" pitchFamily="34" charset="-128"/>
              </a:rPr>
              <a:t> </a:t>
            </a:r>
          </a:p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400" dirty="0" smtClean="0">
                <a:ea typeface="ＭＳ Ｐゴシック" pitchFamily="34" charset="-128"/>
              </a:rPr>
              <a:t>Contribution of this study</a:t>
            </a: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000" dirty="0" smtClean="0">
                <a:ea typeface="ＭＳ Ｐゴシック" pitchFamily="34" charset="-128"/>
              </a:rPr>
              <a:t>Integrate aggregate productivity statistics with industry level details</a:t>
            </a: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000" dirty="0" smtClean="0">
                <a:ea typeface="ＭＳ Ｐゴシック" pitchFamily="34" charset="-128"/>
              </a:rPr>
              <a:t>Quantitative assessments of contributions of individual industries to aggregate productivity performance</a:t>
            </a:r>
            <a:endParaRPr lang="en-AU" sz="1600" dirty="0" smtClean="0">
              <a:ea typeface="ＭＳ Ｐゴシック" pitchFamily="34" charset="-128"/>
            </a:endParaRP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lang="en-AU" sz="1600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AU" sz="3200" b="1" dirty="0" smtClean="0"/>
              <a:t>Decomposition of ALP</a:t>
            </a:r>
            <a:br>
              <a:rPr lang="en-AU" sz="3200" b="1" dirty="0" smtClean="0"/>
            </a:br>
            <a:r>
              <a:rPr lang="en-AU" sz="3200" b="1" dirty="0" smtClean="0"/>
              <a:t>(</a:t>
            </a:r>
            <a:r>
              <a:rPr lang="en-AU" sz="3200" b="1" dirty="0" err="1" smtClean="0"/>
              <a:t>Stiroh</a:t>
            </a:r>
            <a:r>
              <a:rPr lang="en-AU" sz="3200" b="1" dirty="0" smtClean="0"/>
              <a:t> 2002)</a:t>
            </a:r>
            <a:endParaRPr lang="en-AU" sz="32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70000"/>
              </a:lnSpc>
              <a:defRPr/>
            </a:pPr>
            <a:r>
              <a:rPr lang="en-AU" sz="2800" dirty="0" smtClean="0">
                <a:latin typeface="Times New Roman" pitchFamily="18" charset="0"/>
                <a:cs typeface="Times New Roman" pitchFamily="18" charset="0"/>
              </a:rPr>
              <a:t>Aggregate output growth</a:t>
            </a:r>
          </a:p>
          <a:p>
            <a:pPr marL="107950" indent="0">
              <a:lnSpc>
                <a:spcPct val="70000"/>
              </a:lnSpc>
              <a:buFont typeface="StarSymbol" charset="0"/>
              <a:buNone/>
              <a:defRPr/>
            </a:pPr>
            <a:endParaRPr lang="en-AU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107950" indent="0">
              <a:lnSpc>
                <a:spcPct val="70000"/>
              </a:lnSpc>
              <a:buFont typeface="StarSymbol" charset="0"/>
              <a:buNone/>
              <a:defRPr/>
            </a:pPr>
            <a:endParaRPr lang="en-A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70000"/>
              </a:lnSpc>
              <a:buSzPct val="50000"/>
              <a:buFont typeface="MS Reference Sans Serif" pitchFamily="34" charset="0"/>
              <a:buChar char="●"/>
              <a:defRPr/>
            </a:pPr>
            <a:r>
              <a:rPr lang="en-AU" sz="2800" dirty="0" smtClean="0">
                <a:latin typeface="Times New Roman" pitchFamily="18" charset="0"/>
                <a:cs typeface="Times New Roman" pitchFamily="18" charset="0"/>
              </a:rPr>
              <a:t>Industry gross output</a:t>
            </a:r>
          </a:p>
          <a:p>
            <a:pPr marL="107950" indent="0">
              <a:lnSpc>
                <a:spcPct val="70000"/>
              </a:lnSpc>
              <a:buSzPct val="50000"/>
              <a:buFont typeface="StarSymbol" charset="0"/>
              <a:buNone/>
              <a:defRPr/>
            </a:pPr>
            <a:endParaRPr lang="en-AU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107950" indent="0">
              <a:lnSpc>
                <a:spcPct val="70000"/>
              </a:lnSpc>
              <a:buSzPct val="50000"/>
              <a:buFont typeface="StarSymbol" charset="0"/>
              <a:buNone/>
              <a:defRPr/>
            </a:pPr>
            <a:endParaRPr lang="en-A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70000"/>
              </a:lnSpc>
              <a:buSzPct val="50000"/>
              <a:buFont typeface="MS Reference Sans Serif" pitchFamily="34" charset="0"/>
              <a:buChar char="●"/>
              <a:defRPr/>
            </a:pPr>
            <a:r>
              <a:rPr lang="en-AU" sz="2800" dirty="0" smtClean="0">
                <a:latin typeface="Times New Roman" pitchFamily="18" charset="0"/>
                <a:cs typeface="Times New Roman" pitchFamily="18" charset="0"/>
              </a:rPr>
              <a:t>Decomposition of ALP</a:t>
            </a:r>
            <a:endParaRPr lang="en-AU" sz="2800" dirty="0">
              <a:latin typeface="Times New Roman" pitchFamily="18" charset="0"/>
              <a:cs typeface="Times New Roman" pitchFamily="18" charset="0"/>
            </a:endParaRPr>
          </a:p>
          <a:p>
            <a:pPr marL="107950" indent="0">
              <a:buFont typeface="StarSymbol" charset="0"/>
              <a:buNone/>
              <a:defRPr/>
            </a:pPr>
            <a:endParaRPr lang="en-AU" sz="2800" dirty="0">
              <a:latin typeface="Times New Roman" pitchFamily="18" charset="0"/>
              <a:cs typeface="Times New Roman" pitchFamily="18" charset="0"/>
            </a:endParaRPr>
          </a:p>
          <a:p>
            <a:pPr marL="107950" indent="0">
              <a:buFont typeface="StarSymbol" charset="0"/>
              <a:buNone/>
              <a:defRPr/>
            </a:pPr>
            <a:endParaRPr lang="en-A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2339975"/>
            <a:ext cx="2778125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3708400"/>
            <a:ext cx="6059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5075238"/>
            <a:ext cx="824865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1584325" y="323850"/>
            <a:ext cx="7954963" cy="1262063"/>
          </a:xfrm>
        </p:spPr>
        <p:txBody>
          <a:bodyPr/>
          <a:lstStyle/>
          <a:p>
            <a:pPr eaLnBrk="1">
              <a:lnSpc>
                <a:spcPct val="97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3200" b="1" dirty="0" smtClean="0">
                <a:solidFill>
                  <a:schemeClr val="tx1"/>
                </a:solidFill>
              </a:rPr>
              <a:t>Industry Contributions to Aggregate Productivity Growth  </a:t>
            </a:r>
            <a:br>
              <a:rPr lang="en-GB" sz="3200" b="1" dirty="0" smtClean="0">
                <a:solidFill>
                  <a:schemeClr val="tx1"/>
                </a:solidFill>
              </a:rPr>
            </a:br>
            <a:r>
              <a:rPr lang="en-GB" sz="3200" b="1" dirty="0" smtClean="0">
                <a:solidFill>
                  <a:schemeClr val="tx1"/>
                </a:solidFill>
              </a:rPr>
              <a:t>(</a:t>
            </a:r>
            <a:r>
              <a:rPr lang="en-GB" sz="3200" b="1" dirty="0" err="1" smtClean="0">
                <a:solidFill>
                  <a:schemeClr val="tx1"/>
                </a:solidFill>
              </a:rPr>
              <a:t>Timmer</a:t>
            </a:r>
            <a:r>
              <a:rPr lang="en-GB" sz="3200" b="1" dirty="0" smtClean="0">
                <a:solidFill>
                  <a:schemeClr val="tx1"/>
                </a:solidFill>
              </a:rPr>
              <a:t> et al. 2010)</a:t>
            </a:r>
            <a:endParaRPr lang="en-GB" sz="3200" b="1" dirty="0">
              <a:solidFill>
                <a:schemeClr val="tx1"/>
              </a:solidFill>
            </a:endParaRPr>
          </a:p>
        </p:txBody>
      </p:sp>
      <p:sp>
        <p:nvSpPr>
          <p:cNvPr id="11267" name="Rectang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1619250" y="1768475"/>
            <a:ext cx="7954963" cy="5581650"/>
          </a:xfrm>
          <a:blipFill rotWithShape="1">
            <a:blip r:embed="rId3"/>
            <a:stretch>
              <a:fillRect t="-2074"/>
            </a:stretch>
          </a:blipFill>
        </p:spPr>
        <p:txBody>
          <a:bodyPr/>
          <a:lstStyle/>
          <a:p>
            <a:pPr>
              <a:defRPr/>
            </a:pPr>
            <a:r>
              <a:rPr lang="en-AU" dirty="0">
                <a:noFill/>
              </a:rPr>
              <a:t> 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1619250" y="301625"/>
            <a:ext cx="7954963" cy="1262063"/>
          </a:xfrm>
        </p:spPr>
        <p:txBody>
          <a:bodyPr/>
          <a:lstStyle/>
          <a:p>
            <a:pPr eaLnBrk="1">
              <a:lnSpc>
                <a:spcPct val="97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GB" sz="3600" b="1" dirty="0" smtClean="0">
                <a:solidFill>
                  <a:schemeClr val="tx1"/>
                </a:solidFill>
              </a:rPr>
              <a:t>Data  </a:t>
            </a:r>
            <a:endParaRPr lang="en-GB" sz="3600" b="1" dirty="0">
              <a:solidFill>
                <a:schemeClr val="tx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9250" y="1768475"/>
            <a:ext cx="7954963" cy="5581650"/>
          </a:xfrm>
        </p:spPr>
        <p:txBody>
          <a:bodyPr/>
          <a:lstStyle/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400" dirty="0" smtClean="0">
                <a:cs typeface="Arial" pitchFamily="34" charset="0"/>
              </a:rPr>
              <a:t>ABS Industry MFP </a:t>
            </a:r>
            <a:r>
              <a:rPr lang="en-AU" sz="2400" dirty="0" err="1" smtClean="0">
                <a:cs typeface="Arial" pitchFamily="34" charset="0"/>
              </a:rPr>
              <a:t>datacube</a:t>
            </a:r>
            <a:endParaRPr lang="en-AU" sz="2400" dirty="0" smtClean="0">
              <a:cs typeface="Arial" pitchFamily="34" charset="0"/>
            </a:endParaRPr>
          </a:p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400" dirty="0" smtClean="0">
                <a:cs typeface="Arial" pitchFamily="34" charset="0"/>
              </a:rPr>
              <a:t>Confined to </a:t>
            </a:r>
            <a:r>
              <a:rPr lang="en-AU" sz="2400" dirty="0">
                <a:cs typeface="Arial" pitchFamily="34" charset="0"/>
              </a:rPr>
              <a:t>12 </a:t>
            </a:r>
            <a:r>
              <a:rPr lang="en-AU" sz="2400" dirty="0" smtClean="0">
                <a:cs typeface="Arial" pitchFamily="34" charset="0"/>
              </a:rPr>
              <a:t>industries</a:t>
            </a:r>
          </a:p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400" dirty="0" smtClean="0">
                <a:cs typeface="Arial" pitchFamily="34" charset="0"/>
              </a:rPr>
              <a:t>Cover </a:t>
            </a:r>
            <a:r>
              <a:rPr lang="en-AU" sz="2400" dirty="0">
                <a:cs typeface="Arial" pitchFamily="34" charset="0"/>
              </a:rPr>
              <a:t>the period </a:t>
            </a:r>
            <a:r>
              <a:rPr lang="en-AU" sz="2400" dirty="0" smtClean="0">
                <a:cs typeface="Arial" pitchFamily="34" charset="0"/>
              </a:rPr>
              <a:t>1994-95 </a:t>
            </a:r>
            <a:r>
              <a:rPr lang="en-AU" sz="2400" dirty="0">
                <a:cs typeface="Arial" pitchFamily="34" charset="0"/>
              </a:rPr>
              <a:t>to </a:t>
            </a:r>
            <a:r>
              <a:rPr lang="en-AU" sz="2400" dirty="0" smtClean="0">
                <a:cs typeface="Arial" pitchFamily="34" charset="0"/>
              </a:rPr>
              <a:t>2009-10</a:t>
            </a:r>
            <a:endParaRPr lang="en-AU" sz="2400" dirty="0" smtClean="0">
              <a:ea typeface="ＭＳ Ｐゴシック" pitchFamily="34" charset="-128"/>
              <a:cs typeface="Arial" pitchFamily="34" charset="0"/>
            </a:endParaRPr>
          </a:p>
          <a:p>
            <a:pPr lvl="1"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400" dirty="0" smtClean="0">
                <a:cs typeface="Arial" pitchFamily="34" charset="0"/>
              </a:rPr>
              <a:t>Two sub-periods</a:t>
            </a:r>
            <a:r>
              <a:rPr lang="en-AU" sz="2400" dirty="0">
                <a:cs typeface="Arial" pitchFamily="34" charset="0"/>
              </a:rPr>
              <a:t>: </a:t>
            </a:r>
            <a:r>
              <a:rPr lang="en-AU" sz="2400" dirty="0" smtClean="0">
                <a:cs typeface="Arial" pitchFamily="34" charset="0"/>
              </a:rPr>
              <a:t>1994-95 </a:t>
            </a:r>
            <a:r>
              <a:rPr lang="en-AU" sz="2400" dirty="0">
                <a:cs typeface="Arial" pitchFamily="34" charset="0"/>
              </a:rPr>
              <a:t>to 2003-2004 and 2003-04 to </a:t>
            </a:r>
            <a:r>
              <a:rPr lang="en-AU" sz="2400" dirty="0" smtClean="0">
                <a:cs typeface="Arial" pitchFamily="34" charset="0"/>
              </a:rPr>
              <a:t>2009-10</a:t>
            </a:r>
          </a:p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400" dirty="0" smtClean="0">
                <a:ea typeface="ＭＳ Ｐゴシック" pitchFamily="34" charset="-128"/>
                <a:cs typeface="Arial" pitchFamily="34" charset="0"/>
              </a:rPr>
              <a:t>Separate measures of IT capital assets</a:t>
            </a:r>
          </a:p>
          <a:p>
            <a:pPr eaLnBrk="1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lang="en-AU" sz="2400" dirty="0" smtClean="0">
                <a:ea typeface="ＭＳ Ｐゴシック" pitchFamily="34" charset="-128"/>
                <a:cs typeface="Arial" pitchFamily="34" charset="0"/>
              </a:rPr>
              <a:t>Measures of quality adjusted labour input at industry leve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5763" y="684213"/>
            <a:ext cx="7953375" cy="1260475"/>
          </a:xfrm>
        </p:spPr>
        <p:txBody>
          <a:bodyPr/>
          <a:lstStyle/>
          <a:p>
            <a:pPr>
              <a:defRPr/>
            </a:pPr>
            <a:r>
              <a:rPr lang="en-AU" sz="3200" b="1" dirty="0" smtClean="0">
                <a:latin typeface="Times New Roman" pitchFamily="18" charset="0"/>
                <a:cs typeface="Times New Roman" pitchFamily="18" charset="0"/>
              </a:rPr>
              <a:t>Industry Sources of Aggregate Labour Productivity Growth</a:t>
            </a:r>
            <a:endParaRPr lang="en-AU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727200" y="1979613"/>
          <a:ext cx="8066088" cy="4824415"/>
        </p:xfrm>
        <a:graphic>
          <a:graphicData uri="http://schemas.openxmlformats.org/drawingml/2006/table">
            <a:tbl>
              <a:tblPr firstRow="1" firstCol="1" bandRow="1"/>
              <a:tblGrid>
                <a:gridCol w="3930058"/>
                <a:gridCol w="865782"/>
                <a:gridCol w="865782"/>
                <a:gridCol w="790724"/>
                <a:gridCol w="1613742"/>
              </a:tblGrid>
              <a:tr h="77138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</a:t>
                      </a:r>
                      <a:endParaRPr lang="en-AU" sz="1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9-10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03-04 to 2009-10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ess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94-95 </a:t>
                      </a:r>
                      <a:r>
                        <a:rPr lang="en-AU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o 2003-04</a:t>
                      </a:r>
                      <a:endParaRPr lang="en-AU" sz="1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ggregate labour productivity growth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20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.84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.53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1.36</a:t>
                      </a:r>
                      <a:endParaRPr lang="en-AU" sz="16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7131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57131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Decomposition using gross output productivity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571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Weighted 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.92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.08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.00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1.85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71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Material reallocation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36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25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36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71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ours reallocation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9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6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9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85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7131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Decomposition using value added productivity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9891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Weighted 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29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.08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.24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2.21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71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Hours reallocation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9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6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9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85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7131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ntribution of industry weighted</a:t>
                      </a:r>
                      <a:endParaRPr lang="en-AU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571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T capital per hour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5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55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65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20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71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on-IT capital per hour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5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67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1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8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71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abour composition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4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0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3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5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71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Multi-factor productivity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.54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34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66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16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1.88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1408">
                <a:tc gridSpan="5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otes: All figures are average annual percentages. The weights used to calculate the direct industry contributions are industry shares in aggregate nominal value added. IT capital includes computer software and computers.</a:t>
                      </a: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259" name="Object 3"/>
          <p:cNvGraphicFramePr>
            <a:graphicFrameLocks noChangeAspect="1"/>
          </p:cNvGraphicFramePr>
          <p:nvPr/>
        </p:nvGraphicFramePr>
        <p:xfrm>
          <a:off x="2592388" y="3492500"/>
          <a:ext cx="771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3" imgW="647700" imgH="241300" progId="Equation.DSMT4">
                  <p:embed/>
                </p:oleObj>
              </mc:Choice>
              <mc:Fallback>
                <p:oleObj name="Equation" r:id="rId3" imgW="647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492500"/>
                        <a:ext cx="771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0" name="Object 4"/>
          <p:cNvGraphicFramePr>
            <a:graphicFrameLocks noChangeAspect="1"/>
          </p:cNvGraphicFramePr>
          <p:nvPr/>
        </p:nvGraphicFramePr>
        <p:xfrm>
          <a:off x="2592388" y="4572000"/>
          <a:ext cx="7191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572000"/>
                        <a:ext cx="71913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7561263" y="5867400"/>
          <a:ext cx="142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5867400"/>
                        <a:ext cx="1428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Box 11"/>
          <p:cNvSpPr txBox="1">
            <a:spLocks noChangeArrowheads="1"/>
          </p:cNvSpPr>
          <p:nvPr/>
        </p:nvSpPr>
        <p:spPr bwMode="auto">
          <a:xfrm>
            <a:off x="1474788" y="1042988"/>
            <a:ext cx="8672512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>
                <a:solidFill>
                  <a:srgbClr val="0000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/>
            <a:r>
              <a:rPr lang="en-AU" sz="2300" b="1">
                <a:latin typeface="Times New Roman" pitchFamily="18" charset="0"/>
                <a:cs typeface="Times New Roman" pitchFamily="18" charset="0"/>
              </a:rPr>
              <a:t>Industry Decomposition of Aggregate Labour Productivity Growth</a:t>
            </a:r>
          </a:p>
          <a:p>
            <a:pPr algn="ctr" eaLnBrk="1"/>
            <a:r>
              <a:rPr lang="en-AU">
                <a:latin typeface="Times New Roman" pitchFamily="18" charset="0"/>
                <a:cs typeface="Times New Roman" pitchFamily="18" charset="0"/>
              </a:rPr>
              <a:t>1994-95 to 2003-04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512888" y="1773238"/>
          <a:ext cx="8596312" cy="4721227"/>
        </p:xfrm>
        <a:graphic>
          <a:graphicData uri="http://schemas.openxmlformats.org/drawingml/2006/table">
            <a:tbl>
              <a:tblPr firstRow="1" firstCol="1" bandRow="1"/>
              <a:tblGrid>
                <a:gridCol w="2644880"/>
                <a:gridCol w="1203265"/>
                <a:gridCol w="1289992"/>
                <a:gridCol w="1383997"/>
                <a:gridCol w="858176"/>
                <a:gridCol w="1216002"/>
              </a:tblGrid>
              <a:tr h="8643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ndustry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irect effect (GO labour productivity) 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aterial reallocation 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A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irect effect (VA labour productivity)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abour hour reallocation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ggregate labour productivity growth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 Agriculture, Forestry and Fishing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8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4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4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 Mining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9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5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3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5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 Manufacturing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74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5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6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560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 Electricity, Gas, Water and Waste Servic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6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7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1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7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E Construction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1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 Wholesale Trade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9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G Retail Trade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5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8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3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 Accommodation and Food Servic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3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4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 Transport, Postal and Warehousing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0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560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J Information, Media and Telecommunication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4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7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K Financial and Insurance Servic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7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 Arts and Recreation Servic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91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2 </a:t>
                      </a:r>
                      <a:r>
                        <a:rPr lang="en-AU" sz="11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ndustri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9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36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29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20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8555">
                <a:tc gridSpan="6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otes: All figures are average annual percentages. GO stands for gross output; VA stands for value added</a:t>
                      </a:r>
                      <a:r>
                        <a:rPr lang="en-AU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  </a:t>
                      </a:r>
                      <a:r>
                        <a:rPr lang="en-AU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   </a:t>
                      </a:r>
                      <a:r>
                        <a:rPr lang="en-AU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is </a:t>
                      </a: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he difference between an industry’s share in aggregate value added and its share in aggregate labour hours</a:t>
                      </a:r>
                      <a:r>
                        <a:rPr lang="en-AU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       </a:t>
                      </a: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s the two-period moving average ratio of nominal industry intermediate inputs to nominal aggregate value added.</a:t>
                      </a:r>
                      <a:r>
                        <a:rPr lang="en-AU" sz="1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ontributions to labour productivity may not sum to totals due to rounding errors.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2" marR="6060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309" name="Object 3"/>
          <p:cNvGraphicFramePr>
            <a:graphicFrameLocks noChangeAspect="1"/>
          </p:cNvGraphicFramePr>
          <p:nvPr/>
        </p:nvGraphicFramePr>
        <p:xfrm>
          <a:off x="4319588" y="2411413"/>
          <a:ext cx="790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5" imgW="787400" imgH="241300" progId="Equation.DSMT4">
                  <p:embed/>
                </p:oleObj>
              </mc:Choice>
              <mc:Fallback>
                <p:oleObj name="Equation" r:id="rId5" imgW="787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411413"/>
                        <a:ext cx="7905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0" name="Object 4"/>
          <p:cNvGraphicFramePr>
            <a:graphicFrameLocks noChangeAspect="1"/>
          </p:cNvGraphicFramePr>
          <p:nvPr/>
        </p:nvGraphicFramePr>
        <p:xfrm>
          <a:off x="5400675" y="2411413"/>
          <a:ext cx="12096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7" imgW="1244600" imgH="228600" progId="Equation.DSMT4">
                  <p:embed/>
                </p:oleObj>
              </mc:Choice>
              <mc:Fallback>
                <p:oleObj name="Equation" r:id="rId7" imgW="1244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411413"/>
                        <a:ext cx="12096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1" name="Object 5"/>
          <p:cNvGraphicFramePr>
            <a:graphicFrameLocks noChangeAspect="1"/>
          </p:cNvGraphicFramePr>
          <p:nvPr/>
        </p:nvGraphicFramePr>
        <p:xfrm>
          <a:off x="6911975" y="2411413"/>
          <a:ext cx="790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9" imgW="787400" imgH="241300" progId="Equation.DSMT4">
                  <p:embed/>
                </p:oleObj>
              </mc:Choice>
              <mc:Fallback>
                <p:oleObj name="Equation" r:id="rId9" imgW="787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411413"/>
                        <a:ext cx="7905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2" name="Object 6"/>
          <p:cNvGraphicFramePr>
            <a:graphicFrameLocks noChangeAspect="1"/>
          </p:cNvGraphicFramePr>
          <p:nvPr/>
        </p:nvGraphicFramePr>
        <p:xfrm>
          <a:off x="8135938" y="2411413"/>
          <a:ext cx="561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1" imgW="558800" imgH="228600" progId="Equation.DSMT4">
                  <p:embed/>
                </p:oleObj>
              </mc:Choice>
              <mc:Fallback>
                <p:oleObj name="Equation" r:id="rId11" imgW="558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38" y="2411413"/>
                        <a:ext cx="5619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3" name="Object 8"/>
          <p:cNvGraphicFramePr>
            <a:graphicFrameLocks noChangeAspect="1"/>
          </p:cNvGraphicFramePr>
          <p:nvPr/>
        </p:nvGraphicFramePr>
        <p:xfrm>
          <a:off x="5597525" y="6083300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6083300"/>
                        <a:ext cx="1809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300" y="900113"/>
            <a:ext cx="8497888" cy="741362"/>
          </a:xfrm>
        </p:spPr>
        <p:txBody>
          <a:bodyPr/>
          <a:lstStyle/>
          <a:p>
            <a:pPr>
              <a:defRPr/>
            </a:pPr>
            <a:r>
              <a:rPr lang="en-AU" sz="2300" b="1" dirty="0" smtClean="0">
                <a:latin typeface="Times New Roman" pitchFamily="18" charset="0"/>
                <a:cs typeface="Times New Roman" pitchFamily="18" charset="0"/>
              </a:rPr>
              <a:t>Industry Decomposition of Aggregate Labour Productivity Growth</a:t>
            </a:r>
            <a:r>
              <a:rPr lang="en-AU" sz="23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AU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AU" sz="1800" dirty="0" smtClean="0">
                <a:latin typeface="Times New Roman" pitchFamily="18" charset="0"/>
                <a:cs typeface="Times New Roman" pitchFamily="18" charset="0"/>
              </a:rPr>
              <a:t>2003-04 to 2009-10</a:t>
            </a:r>
            <a:endParaRPr lang="en-AU" sz="23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11300" y="1763713"/>
          <a:ext cx="8569326" cy="4792660"/>
        </p:xfrm>
        <a:graphic>
          <a:graphicData uri="http://schemas.openxmlformats.org/drawingml/2006/table">
            <a:tbl>
              <a:tblPr firstRow="1" firstCol="1" bandRow="1"/>
              <a:tblGrid>
                <a:gridCol w="2636576"/>
                <a:gridCol w="1199488"/>
                <a:gridCol w="1285943"/>
                <a:gridCol w="1379653"/>
                <a:gridCol w="855482"/>
                <a:gridCol w="1212184"/>
              </a:tblGrid>
              <a:tr h="93628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ndustry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irect effect (GO labour productivity) 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aterial reallocation 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A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irect effect (VA labour productivity)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abour hour reallocation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ggregate labour productivity growth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 Agriculture, Forestry and Fishing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7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7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6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 Mining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59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3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6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7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5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 Manufacturing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55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8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7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2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560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 Electricity, Gas, Water and Waste Servic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9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6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E Construction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7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4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4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 Wholesale Trade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7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4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4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G Retail Trade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3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5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 Accommodation and Food Servic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6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7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 Transport, Postal and Warehousing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6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5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560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J </a:t>
                      </a:r>
                      <a:r>
                        <a:rPr lang="en-AU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nformation,</a:t>
                      </a:r>
                      <a:r>
                        <a:rPr lang="en-AU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AU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edia </a:t>
                      </a: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nd Telecommunication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7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5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K Financial and Insurance Servic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4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17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1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79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 Arts and Recreation Servic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2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3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1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78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2 </a:t>
                      </a:r>
                      <a:r>
                        <a:rPr lang="en-AU" sz="11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ndustries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0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0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08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76</a:t>
                      </a:r>
                      <a:endParaRPr lang="en-AU" sz="13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3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84</a:t>
                      </a:r>
                      <a:endParaRPr lang="en-AU" sz="13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8469">
                <a:tc gridSpan="6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otes: All figures are average annual percentages. GO stands for gross output; VA stands for value added. </a:t>
                      </a:r>
                      <a:r>
                        <a:rPr lang="en-AU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   </a:t>
                      </a:r>
                      <a:r>
                        <a:rPr lang="en-AU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AU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s </a:t>
                      </a: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he difference between an industry’s share in aggregate value added and its share in aggregate labour hours</a:t>
                      </a:r>
                      <a:r>
                        <a:rPr lang="en-AU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      </a:t>
                      </a:r>
                      <a:r>
                        <a:rPr lang="en-AU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s the two-period moving average ratio of nominal industry intermediate inputs to nominal aggregate value added. Contributions to labour productivity may not sum to totals due to rounding errors.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605" marR="606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332" name="Object 4"/>
          <p:cNvGraphicFramePr>
            <a:graphicFrameLocks noChangeAspect="1"/>
          </p:cNvGraphicFramePr>
          <p:nvPr/>
        </p:nvGraphicFramePr>
        <p:xfrm>
          <a:off x="4319588" y="2411413"/>
          <a:ext cx="790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411413"/>
                        <a:ext cx="7905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3" name="Object 5"/>
          <p:cNvGraphicFramePr>
            <a:graphicFrameLocks noChangeAspect="1"/>
          </p:cNvGraphicFramePr>
          <p:nvPr/>
        </p:nvGraphicFramePr>
        <p:xfrm>
          <a:off x="5400675" y="2411413"/>
          <a:ext cx="11715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411413"/>
                        <a:ext cx="11715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4" name="Object 6"/>
          <p:cNvGraphicFramePr>
            <a:graphicFrameLocks noChangeAspect="1"/>
          </p:cNvGraphicFramePr>
          <p:nvPr/>
        </p:nvGraphicFramePr>
        <p:xfrm>
          <a:off x="6911975" y="2411413"/>
          <a:ext cx="790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411413"/>
                        <a:ext cx="7905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5" name="Object 7"/>
          <p:cNvGraphicFramePr>
            <a:graphicFrameLocks noChangeAspect="1"/>
          </p:cNvGraphicFramePr>
          <p:nvPr/>
        </p:nvGraphicFramePr>
        <p:xfrm>
          <a:off x="8135938" y="2411413"/>
          <a:ext cx="561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38" y="2411413"/>
                        <a:ext cx="5619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6" name="Object 8"/>
          <p:cNvGraphicFramePr>
            <a:graphicFrameLocks noChangeAspect="1"/>
          </p:cNvGraphicFramePr>
          <p:nvPr/>
        </p:nvGraphicFramePr>
        <p:xfrm>
          <a:off x="7561263" y="5940425"/>
          <a:ext cx="142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11" imgW="139700" imgH="228600" progId="Equation.DSMT4">
                  <p:embed/>
                </p:oleObj>
              </mc:Choice>
              <mc:Fallback>
                <p:oleObj name="Equation" r:id="rId11" imgW="139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5940425"/>
                        <a:ext cx="1428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7" name="Object 9"/>
          <p:cNvGraphicFramePr>
            <a:graphicFrameLocks noChangeAspect="1"/>
          </p:cNvGraphicFramePr>
          <p:nvPr/>
        </p:nvGraphicFramePr>
        <p:xfrm>
          <a:off x="5545138" y="6156325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6156325"/>
                        <a:ext cx="1809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Arial Unicode MS"/>
        <a:cs typeface="Arial Unicode MS"/>
      </a:majorFont>
      <a:minorFont>
        <a:latin typeface="Arial"/>
        <a:ea typeface="Arial Unicode MS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101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StarSymbo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itchFamily="34" charset="0"/>
            <a:ea typeface="Arial Unicode MS" pitchFamily="34" charset="-128"/>
            <a:cs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101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StarSymbo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itchFamily="34" charset="0"/>
            <a:ea typeface="Arial Unicode MS" pitchFamily="34" charset="-128"/>
            <a:cs typeface="Arial Unicode MS" pitchFamily="34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14</TotalTime>
  <Words>1649</Words>
  <Application>Microsoft Office PowerPoint</Application>
  <PresentationFormat>Custom</PresentationFormat>
  <Paragraphs>677</Paragraphs>
  <Slides>1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The Industry Sources of Australia’s Productivity Slowdown</vt:lpstr>
      <vt:lpstr>Overview</vt:lpstr>
      <vt:lpstr>Background</vt:lpstr>
      <vt:lpstr>Decomposition of ALP (Stiroh 2002)</vt:lpstr>
      <vt:lpstr>Industry Contributions to Aggregate Productivity Growth   (Timmer et al. 2010)</vt:lpstr>
      <vt:lpstr>Data  </vt:lpstr>
      <vt:lpstr>Industry Sources of Aggregate Labour Productivity Growth</vt:lpstr>
      <vt:lpstr>PowerPoint Presentation</vt:lpstr>
      <vt:lpstr>Industry Decomposition of Aggregate Labour Productivity Growth 2003-04 to 2009-10</vt:lpstr>
      <vt:lpstr>Contribution of IT Capital Deepening</vt:lpstr>
      <vt:lpstr>Contribution of Non-IT Capital Deepening</vt:lpstr>
      <vt:lpstr>Contribution of Labour Quality Growth</vt:lpstr>
      <vt:lpstr>Contribution of Industry MFP Growth</vt:lpstr>
      <vt:lpstr>PowerPoint Presentation</vt:lpstr>
      <vt:lpstr>PowerPoint Presentation</vt:lpstr>
      <vt:lpstr>Concluding Remarks</vt:lpstr>
    </vt:vector>
  </TitlesOfParts>
  <Company>Productivity Commis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ndustry sources of Australia’s productivity slowdown - Hui Wei</dc:title>
  <dc:creator>Productivity Commission</dc:creator>
  <cp:lastModifiedBy>Productivity Commission</cp:lastModifiedBy>
  <cp:revision>373</cp:revision>
  <cp:lastPrinted>2012-07-17T02:44:47Z</cp:lastPrinted>
  <dcterms:modified xsi:type="dcterms:W3CDTF">2013-02-21T01:31:05Z</dcterms:modified>
</cp:coreProperties>
</file>